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52456EB" w14:textId="531B5273" w:rsidR="00E12B68" w:rsidRPr="009041C2" w:rsidRDefault="002A5AAB" w:rsidP="00F310B9">
      <w:pPr>
        <w:pStyle w:val="Titre"/>
        <w:rPr>
          <w:b w:val="0"/>
          <w:bCs w:val="0"/>
          <w:sz w:val="22"/>
          <w:szCs w:val="22"/>
        </w:rPr>
      </w:pPr>
      <w:r>
        <w:rPr>
          <w:b w:val="0"/>
          <w:bCs w:val="0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6F1F394E" wp14:editId="019F0C6D">
                <wp:simplePos x="0" y="0"/>
                <wp:positionH relativeFrom="column">
                  <wp:posOffset>1061720</wp:posOffset>
                </wp:positionH>
                <wp:positionV relativeFrom="paragraph">
                  <wp:posOffset>-894715</wp:posOffset>
                </wp:positionV>
                <wp:extent cx="402590" cy="635"/>
                <wp:effectExtent l="11430" t="56515" r="14605" b="57150"/>
                <wp:wrapNone/>
                <wp:docPr id="17" name="AutoShape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259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4D45E5E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58" o:spid="_x0000_s1026" type="#_x0000_t32" style="position:absolute;margin-left:83.6pt;margin-top:-70.45pt;width:31.7pt;height:.0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jSkNwIAAGEEAAAOAAAAZHJzL2Uyb0RvYy54bWysVE2P2yAQvVfqf0DcE9tZJ5tYcVYrO+ll&#10;20ba7Q8ggG1UDAhInKjqf+9APtq0l6qqD3gwM2/ezDy8fDr2Eh24dUKrEmfjFCOuqGZCtSX+8rYZ&#10;zTFynihGpFa8xCfu8NPq/bvlYAo+0Z2WjFsEIMoVgylx570pksTRjvfEjbXhCg4bbXviYWvbhFky&#10;AHovk0mazpJBW2asptw5+FqfD/Eq4jcNp/5z0zjukSwxcPNxtXHdhTVZLUnRWmI6QS80yD+w6IlQ&#10;kPQGVRNP0N6KP6B6Qa12uvFjqvtEN42gPNYA1WTpb9W8dsTwWAs0x5lbm9z/g6WfDluLBIPZPWKk&#10;SA8zet57HVOjbDoPHRqMK8CxUlsbaqRH9WpeNP3qkNJVR1TLo/vbyUB0FiKSu5CwcQby7IaPmoEP&#10;gQyxXcfG9gESGoGOcSqn21T40SMKH/N0Ml3A7CgczR6mEZ4U10hjnf/AdY+CUWLnLRFt5yutFAxf&#10;2yzmIYcX5wMvUlwDQlqlN0LKqAGp0FDixXQyjQFOS8HCYXBztt1V0qIDCSqKz4XFnZvVe8UiWMcJ&#10;W19sT4QEG/nYHW8F9EtyHLL1nGEkOVycYJ3pSRUyQu1A+GKdhfRtkS7W8/U8H+WT2XqUp3U9et5U&#10;+Wi2yR6n9UNdVXX2PZDP8qITjHEV+F9FneV/J5rL9TrL8SbrW6OSe/TYUSB7fUfScfhh3mfl7DQ7&#10;bW2oLugAdBydL3cuXJRf99Hr559h9QMAAP//AwBQSwMEFAAGAAgAAAAhACJEy7TiAAAADQEAAA8A&#10;AABkcnMvZG93bnJldi54bWxMj8FOwzAMhu9IvENkJG5bsoLCVppOwIToZUhsCHHMGtNGNE7VZFvH&#10;0xPEAY6//en352I5uo4dcAjWk4LZVABDqr2x1Ch43T5O5sBC1GR05wkVnDDAsjw/K3Ru/JFe8LCJ&#10;DUslFHKtoI2xzzkPdYtOh6nvkdLuww9OxxSHhptBH1O563gmhOROW0oXWt3jQ4v152bvFMTV+6mV&#10;b/X9wj5vn9bSflVVtVLq8mK8uwUWcYx/MPzoJ3Uok9PO78kE1qUsb7KEKpjMrsUCWEKyKyGB7X5H&#10;c+Blwf9/UX4DAAD//wMAUEsBAi0AFAAGAAgAAAAhALaDOJL+AAAA4QEAABMAAAAAAAAAAAAAAAAA&#10;AAAAAFtDb250ZW50X1R5cGVzXS54bWxQSwECLQAUAAYACAAAACEAOP0h/9YAAACUAQAACwAAAAAA&#10;AAAAAAAAAAAvAQAAX3JlbHMvLnJlbHNQSwECLQAUAAYACAAAACEABcY0pDcCAABhBAAADgAAAAAA&#10;AAAAAAAAAAAuAgAAZHJzL2Uyb0RvYy54bWxQSwECLQAUAAYACAAAACEAIkTLtOIAAAANAQAADwAA&#10;AAAAAAAAAAAAAACRBAAAZHJzL2Rvd25yZXYueG1sUEsFBgAAAAAEAAQA8wAAAKAFAAAAAA==&#10;">
                <v:stroke endarrow="block"/>
              </v:shape>
            </w:pict>
          </mc:Fallback>
        </mc:AlternateContent>
      </w:r>
      <w:r>
        <w:rPr>
          <w:b w:val="0"/>
          <w:bCs w:val="0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216AEBE1" wp14:editId="4DAC58C9">
                <wp:simplePos x="0" y="0"/>
                <wp:positionH relativeFrom="column">
                  <wp:posOffset>-45720</wp:posOffset>
                </wp:positionH>
                <wp:positionV relativeFrom="paragraph">
                  <wp:posOffset>-1022350</wp:posOffset>
                </wp:positionV>
                <wp:extent cx="1156335" cy="247015"/>
                <wp:effectExtent l="8890" t="9525" r="6350" b="10160"/>
                <wp:wrapNone/>
                <wp:docPr id="16" name="Zone de texte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6335" cy="247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C39980" w14:textId="77777777" w:rsidR="00984A6E" w:rsidRDefault="00984A6E" w:rsidP="0021241C">
                            <w:pPr>
                              <w:jc w:val="center"/>
                            </w:pPr>
                            <w:r>
                              <w:t>Barre d’outil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16AEBE1" id="_x0000_t202" coordsize="21600,21600" o:spt="202" path="m,l,21600r21600,l21600,xe">
                <v:stroke joinstyle="miter"/>
                <v:path gradientshapeok="t" o:connecttype="rect"/>
              </v:shapetype>
              <v:shape id="Zone de texte 314" o:spid="_x0000_s1026" type="#_x0000_t202" style="position:absolute;left:0;text-align:left;margin-left:-3.6pt;margin-top:-80.5pt;width:91.05pt;height:19.4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TNJ0LwIAAFgEAAAOAAAAZHJzL2Uyb0RvYy54bWysVEuP0zAQviPxHyzfaZK+djdqulq6FCEt&#10;D2nhws2xncTCL2y3yfLrGTtpKa8LIgfL0xl/8803M93cDkqiI3deGF3hYpZjxDU1TOi2wp8+7l9c&#10;Y+QD0YxIo3mFn7jHt9vnzza9LfncdEYy7hCAaF/2tsJdCLbMMk87roifGcs1OBvjFAlgujZjjvSA&#10;rmQ2z/N11hvHrDOUew+/3o9OvE34TcNpeN80ngckKwzcQjpdOut4ZtsNKVtHbCfoRIP8AwtFhIak&#10;Z6h7Egg6OPEblBLUGW+aMKNGZaZpBOWpBqimyH+p5rEjlqdaQBxvzzL5/wdL3x0/OCQY9G6NkSYK&#10;evQZOoUYR4EPgaNFsYwq9daXEPxoITwML80AL1LF3j4Y+sUjbXYd0S2/c870HScMWBbxZXbxdMTx&#10;EaTu3xoG2cghmAQ0NE5FCUEUBOjQradzh4AJojFlsVovFiuMKPjmy6u8WKUUpDy9ts6H19woFC8V&#10;djABCZ0cH3yIbEh5ConJvJGC7YWUyXBtvZMOHQlMyz59E/pPYVKjvsI3q/lqFOCvEHn6/gShRICx&#10;l0JV+PocRMoo2yvN0lAGIuR4B8pSTzpG6UYRw1APU19qw55AUWfG8YZ1hEtn3DeMehjtCvuvB+I4&#10;RvKNhq7cFMtl3IVkLFdXczDcpae+9BBNAarCAaPxugvj/hysE20HmU5zcAed3Iskcmz5yGriDeOb&#10;tJ9WLe7HpZ2ifvwhbL8DAAD//wMAUEsDBBQABgAIAAAAIQCI/85p4QAAAAwBAAAPAAAAZHJzL2Rv&#10;d25yZXYueG1sTI/BTsMwEETvlfgHa5G4tU4iaCHEqRBVz7QFCXFzbDeOGq9D7KYpX8/mBKfV7oxm&#10;3xTr0bVsMH1oPApIFwkwg8rrBmsBH+/b+SOwECVq2Xo0Aq4mwLq8mRUy1/6CezMcYs0oBEMuBdgY&#10;u5zzoKxxMix8Z5C0o++djLT2Nde9vFC4a3mWJEvuZIP0wcrOvFqjToezExA2u+9OHXfVyerrz9tm&#10;eFCf2y8h7m7Hl2dg0YzxzwwTPqFDSUyVP6MOrBUwX2XkpJkuUyo1OVb3T8Cq6ZRlKfCy4P9LlL8A&#10;AAD//wMAUEsBAi0AFAAGAAgAAAAhALaDOJL+AAAA4QEAABMAAAAAAAAAAAAAAAAAAAAAAFtDb250&#10;ZW50X1R5cGVzXS54bWxQSwECLQAUAAYACAAAACEAOP0h/9YAAACUAQAACwAAAAAAAAAAAAAAAAAv&#10;AQAAX3JlbHMvLnJlbHNQSwECLQAUAAYACAAAACEAiEzSdC8CAABYBAAADgAAAAAAAAAAAAAAAAAu&#10;AgAAZHJzL2Uyb0RvYy54bWxQSwECLQAUAAYACAAAACEAiP/OaeEAAAAMAQAADwAAAAAAAAAAAAAA&#10;AACJBAAAZHJzL2Rvd25yZXYueG1sUEsFBgAAAAAEAAQA8wAAAJcFAAAAAA==&#10;">
                <v:textbox style="mso-fit-shape-to-text:t">
                  <w:txbxContent>
                    <w:p w14:paraId="11C39980" w14:textId="77777777" w:rsidR="00984A6E" w:rsidRDefault="00984A6E" w:rsidP="0021241C">
                      <w:pPr>
                        <w:jc w:val="center"/>
                      </w:pPr>
                      <w:r>
                        <w:t>Barre d’outils</w:t>
                      </w:r>
                    </w:p>
                  </w:txbxContent>
                </v:textbox>
              </v:shape>
            </w:pict>
          </mc:Fallback>
        </mc:AlternateContent>
      </w:r>
    </w:p>
    <w:p w14:paraId="6E2768C2" w14:textId="77777777" w:rsidR="00E12B68" w:rsidRPr="009041C2" w:rsidRDefault="00E12B68" w:rsidP="00F310B9">
      <w:pPr>
        <w:tabs>
          <w:tab w:val="left" w:pos="5520"/>
        </w:tabs>
        <w:jc w:val="center"/>
        <w:rPr>
          <w:b/>
          <w:bCs/>
          <w:sz w:val="22"/>
          <w:szCs w:val="22"/>
        </w:rPr>
      </w:pPr>
      <w:r w:rsidRPr="009041C2">
        <w:rPr>
          <w:b/>
          <w:bCs/>
          <w:sz w:val="22"/>
          <w:szCs w:val="22"/>
        </w:rPr>
        <w:t>FICHE TECHNIQUE D’AIDE POUR UTILISER LE LOGICIEL GEOGEBRA</w:t>
      </w:r>
    </w:p>
    <w:p w14:paraId="78EAD030" w14:textId="77777777" w:rsidR="00E12B68" w:rsidRPr="009041C2" w:rsidRDefault="00E12B68" w:rsidP="00F310B9">
      <w:pPr>
        <w:pStyle w:val="Titre"/>
        <w:rPr>
          <w:sz w:val="22"/>
          <w:szCs w:val="22"/>
        </w:rPr>
      </w:pPr>
    </w:p>
    <w:p w14:paraId="17E4867D" w14:textId="77777777" w:rsidR="0021241C" w:rsidRPr="009041C2" w:rsidRDefault="0021241C" w:rsidP="0021241C">
      <w:pPr>
        <w:pStyle w:val="Titre"/>
        <w:rPr>
          <w:sz w:val="22"/>
          <w:szCs w:val="22"/>
        </w:rPr>
      </w:pPr>
    </w:p>
    <w:p w14:paraId="35082BB9" w14:textId="41154493" w:rsidR="0021241C" w:rsidRPr="009041C2" w:rsidRDefault="0021241C" w:rsidP="0021241C">
      <w:pPr>
        <w:pStyle w:val="Default"/>
        <w:numPr>
          <w:ilvl w:val="0"/>
          <w:numId w:val="26"/>
        </w:numPr>
        <w:spacing w:after="80"/>
        <w:ind w:left="426" w:hanging="426"/>
        <w:rPr>
          <w:sz w:val="22"/>
          <w:szCs w:val="22"/>
        </w:rPr>
      </w:pPr>
      <w:r w:rsidRPr="009041C2">
        <w:rPr>
          <w:b/>
          <w:bCs/>
          <w:sz w:val="22"/>
          <w:szCs w:val="22"/>
        </w:rPr>
        <w:t xml:space="preserve">Présentation de l’écran du logiciel </w:t>
      </w:r>
    </w:p>
    <w:p w14:paraId="07F2BDF0" w14:textId="39318C12" w:rsidR="005D16BD" w:rsidRPr="009041C2" w:rsidRDefault="005D16BD" w:rsidP="00561808">
      <w:pPr>
        <w:pStyle w:val="Default"/>
        <w:tabs>
          <w:tab w:val="left" w:pos="8080"/>
        </w:tabs>
        <w:spacing w:after="80"/>
        <w:rPr>
          <w:b/>
          <w:bCs/>
          <w:sz w:val="22"/>
          <w:szCs w:val="22"/>
        </w:rPr>
      </w:pPr>
    </w:p>
    <w:p w14:paraId="066D602E" w14:textId="7105F605" w:rsidR="005D16BD" w:rsidRPr="009041C2" w:rsidRDefault="002A5AAB" w:rsidP="005D16BD">
      <w:pPr>
        <w:pStyle w:val="Default"/>
        <w:spacing w:after="80"/>
        <w:rPr>
          <w:b/>
          <w:bCs/>
          <w:sz w:val="22"/>
          <w:szCs w:val="22"/>
        </w:rPr>
      </w:pPr>
      <w:r>
        <w:rPr>
          <w:b/>
          <w:bCs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79EAD7CE" wp14:editId="67D6F0C8">
                <wp:simplePos x="0" y="0"/>
                <wp:positionH relativeFrom="column">
                  <wp:posOffset>-184785</wp:posOffset>
                </wp:positionH>
                <wp:positionV relativeFrom="paragraph">
                  <wp:posOffset>60325</wp:posOffset>
                </wp:positionV>
                <wp:extent cx="6658610" cy="2676525"/>
                <wp:effectExtent l="12700" t="0" r="5715" b="13970"/>
                <wp:wrapNone/>
                <wp:docPr id="2" name="Group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58610" cy="2676525"/>
                          <a:chOff x="560" y="2198"/>
                          <a:chExt cx="10486" cy="4215"/>
                        </a:xfrm>
                      </wpg:grpSpPr>
                      <pic:pic xmlns:pic="http://schemas.openxmlformats.org/drawingml/2006/picture">
                        <pic:nvPicPr>
                          <pic:cNvPr id="3" name="Picture 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07" y="2198"/>
                            <a:ext cx="8439" cy="4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" name="Zone de texte 315"/>
                        <wps:cNvSpPr txBox="1">
                          <a:spLocks noChangeArrowheads="1"/>
                        </wps:cNvSpPr>
                        <wps:spPr bwMode="auto">
                          <a:xfrm>
                            <a:off x="2736" y="3848"/>
                            <a:ext cx="1100" cy="6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61A369" w14:textId="77777777" w:rsidR="00984A6E" w:rsidRDefault="00984A6E" w:rsidP="0021241C">
                              <w:pPr>
                                <w:jc w:val="center"/>
                              </w:pPr>
                              <w:r>
                                <w:t>Fenêtre Algèb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Zone de texte 317"/>
                        <wps:cNvSpPr txBox="1">
                          <a:spLocks noChangeArrowheads="1"/>
                        </wps:cNvSpPr>
                        <wps:spPr bwMode="auto">
                          <a:xfrm>
                            <a:off x="9427" y="4147"/>
                            <a:ext cx="1194" cy="6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07AB43F" w14:textId="77777777" w:rsidR="00984A6E" w:rsidRDefault="00984A6E" w:rsidP="0021241C">
                              <w:pPr>
                                <w:jc w:val="center"/>
                              </w:pPr>
                              <w:r>
                                <w:t>Fenêtre Tableu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8" name="Zone de texte 316"/>
                        <wps:cNvSpPr txBox="1">
                          <a:spLocks noChangeArrowheads="1"/>
                        </wps:cNvSpPr>
                        <wps:spPr bwMode="auto">
                          <a:xfrm>
                            <a:off x="6013" y="3521"/>
                            <a:ext cx="2160" cy="3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C6DAC6" w14:textId="77777777" w:rsidR="00984A6E" w:rsidRDefault="00984A6E" w:rsidP="0021241C">
                              <w:pPr>
                                <w:jc w:val="center"/>
                              </w:pPr>
                              <w:r>
                                <w:t>Fenêtre graphiqu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" name="Zone de texte 319"/>
                        <wps:cNvSpPr txBox="1">
                          <a:spLocks noChangeArrowheads="1"/>
                        </wps:cNvSpPr>
                        <wps:spPr bwMode="auto">
                          <a:xfrm>
                            <a:off x="1068" y="5409"/>
                            <a:ext cx="1164" cy="61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1755E12" w14:textId="77777777" w:rsidR="00843DAC" w:rsidRDefault="00843DAC" w:rsidP="0021241C">
                              <w:pPr>
                                <w:jc w:val="center"/>
                              </w:pPr>
                              <w:r>
                                <w:t>Champ</w:t>
                              </w:r>
                            </w:p>
                            <w:p w14:paraId="40344653" w14:textId="2EA6AB1D" w:rsidR="00984A6E" w:rsidRDefault="00984A6E" w:rsidP="0021241C">
                              <w:pPr>
                                <w:jc w:val="center"/>
                              </w:pPr>
                              <w:r>
                                <w:t xml:space="preserve"> de saisi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utoShape 157"/>
                        <wps:cNvCnPr>
                          <a:cxnSpLocks noChangeShapeType="1"/>
                        </wps:cNvCnPr>
                        <wps:spPr bwMode="auto">
                          <a:xfrm>
                            <a:off x="2232" y="5707"/>
                            <a:ext cx="925" cy="63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Zone de texte 319"/>
                        <wps:cNvSpPr txBox="1">
                          <a:spLocks noChangeArrowheads="1"/>
                        </wps:cNvSpPr>
                        <wps:spPr bwMode="auto">
                          <a:xfrm>
                            <a:off x="560" y="2371"/>
                            <a:ext cx="1477" cy="4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F2A65C" w14:textId="301DED29" w:rsidR="00843DAC" w:rsidRDefault="00843DAC" w:rsidP="00843DAC">
                              <w:pPr>
                                <w:jc w:val="center"/>
                              </w:pPr>
                              <w:r>
                                <w:t>Barre d’outil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utoShape 314"/>
                        <wps:cNvCnPr>
                          <a:cxnSpLocks noChangeShapeType="1"/>
                        </wps:cNvCnPr>
                        <wps:spPr bwMode="auto">
                          <a:xfrm>
                            <a:off x="2037" y="2589"/>
                            <a:ext cx="63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EAD7CE" id="Group 315" o:spid="_x0000_s1027" style="position:absolute;margin-left:-14.55pt;margin-top:4.75pt;width:524.3pt;height:210.75pt;z-index:251653120" coordorigin="560,2198" coordsize="10486,42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g5uop8wUAAAQcAAAOAAAAZHJzL2Uyb0RvYy54bWzsWVtv2zYUfh+w/yDo&#10;XbUoybohTpH4UhTotmDtXvZGS7QlVCI1io6dDfvvO4eULMdxWqMF3GBIgCS8iTqX71x19XZXV9Y9&#10;k20p+MQmb1zbYjwTecnXE/uPTwsntq1WUZ7TSnA2sR9Ya7+9/vmnq22TMk8UosqZtOAS3qbbZmIX&#10;SjXpaNRmBatp+0Y0jMPmSsiaKpjK9SiXdAu319XIc91wtBUyb6TIWNvC6sxs2tf6/tWKZeq31apl&#10;yqomNtCm9F+p/y7x7+j6iqZrSZuizDoy6DdQUdOSw0v3V82ootZGlk+uqstMilas1JtM1COxWpUZ&#10;0zwAN8Q94uadFJtG87JOt+tmLyYQ7ZGcvvna7Nf7O2mV+cT2bIvTGlSk32r5ZIzC2TbrFM68k83H&#10;5k4aDmH4QWSfW9geHe/jfG0OW8vtLyKHC+lGCS2c3UrWeAWwbe20Dh72OmA7ZWWwGIbjOCSgqgz2&#10;vDAKx54mhKZZAarE58YhbOMuSWKjwKyYd48TN4hD83DgGRZGNDUv1sR2xF1fNWWWwm8nVBg9EerX&#10;wQdPqY1kdndJfdYdNZWfN40D+m+oKpdlVaoHjWWQERLF7+/KDGWNk0E/fq8f2MWXWr7rI/f9KfMM&#10;RZ60diwupgXla3bTNmAGYJxwQb8kpdgWjOYtLqMeH9+ip4/oWFZlsyirCtWH445jsKQjJJ4QmkH5&#10;TGSbmnFlzFayCpgXvC3KprUtmbJ6yQCF8n1ONFYADx9aha9DZGhT+seLb1w38W6d6didOoEbzZ2b&#10;JIicyJ1HASieTMn0X3yaBOmmZSAGWs2asqMVVp9Qe9JuOg9jLFJbtnVPtf9ASWmC+v+aRFhCkSCt&#10;rcx+B2HDORgryVRW4HAFkuvW4fB+Q4t5kCzqoAUr+6rheKEbHVlAbz5x4CfPwB+gIVv1jonawgHI&#10;GijVsqb3wIfhrT+CVHOBGte8VPzRAjBhVk5pKXGTeTyPAyfwwjloaTZzbhbTwAkXJBrP/Nl0OiO9&#10;looyzxnH13y/krTMRVXmPU5buV5OK2mUt9A/GuuggeHYCMEykNErFi8bgJcQL3BvvcRZhHHkBItg&#10;7CSRGzsuSW6T0A2SYLZ4zNKHkrPvZ8naTuwEHeCXeXP1z1PeaFqXCsJrVdYTO94foima/pznWrWK&#10;lpUZH4gCyR9EYTBvsN6DFHZxCL8YJCB4t71PgNl5doah+1TY+1jQhgHLeO3g/8Crm/j0JyQSVs4s&#10;BfoBL9jHKX0Wg5SldrcCwoTxI62JVV9wfd1rTHzDyXk2GPlAEUQhPw66KNTbICFuF79CL+m00oe+&#10;3r7ONMEDoKJzOQPPaJmXho12BhBdjeiM4tRuudN5hY4vuLcU+QNoRwpwPSAfSBphUAj5t21tIQGb&#10;2O1fG4rBtHrPAUEJCQI4pvQkGEceTOThzvJwh/IMrprYyrbMcKpMlrdpZLku4E0GDlzcQDayKrW7&#10;G6gCNOMEQHwhNIP/Po3mCAGDtADyL4fmJPBMRAlIoCkw3g8TMkKSwESUkLyi2evV8yLQ3DaI5sUP&#10;RzMUeafRHPbiuiiaQ5dAtoy+eexp9zOg2SNYPGBt4cevaNYFxOAFf7BvfilohgT6NJo1YC7um4kb&#10;gn0BYseBqykY0ExI+Oqb95lG0DubF+GbX0qmQbDu140djBU6t7bI+DDNmHLT2cl2vOvs7LNlffzT&#10;QwNdHNMn6NBvHsHJecmy50N7CSEcQeWqy44+WU6gutH+OITCFXag1ngmV4aymWIqNxWcQ+UqpMno&#10;zilevzshhkZcVy6dKJ0spQWkZAntlgoSWKjaapZDIsugJ4ojw9fLLJn3Vf5B+WcqaFP29WWgKf96&#10;lZsc1Rgacofrl8ueyb5ZeVwM/hgXve9I+tFRvgHpNCTWmG8EnvZPz+P7a+2Y/0Et2LWUX2tBU991&#10;nXfoYDzx0D7ZRzNInS/goV2/aymOTV48JBnomDWC9deS5/H7ovxz55M59IpO+2Oado2vV+994L31&#10;JxL41KSdfvdZDL9lHc61tx8+3l3/Bw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ekH9UOAAAAAKAQAADwAAAGRycy9kb3ducmV2LnhtbEyPwW7CMBBE75X6D9ZW6g1sQ6lKiIMQantC&#10;lYBKFTcTL0lEvI5ik4S/r3Nqb7Oa0czbdD3YmnXY+sqRAjkVwJByZyoqFHwfPyZvwHzQZHTtCBXc&#10;0cM6e3xIdWJcT3vsDqFgsYR8ohWUITQJ5z4v0Wo/dQ1S9C6utTrEsy24aXUfy23NZ0K8cqsrigul&#10;bnBbYn493KyCz173m7l873bXy/Z+Oi6+fnYSlXp+GjYrYAGH8BeGET+iQxaZzu5GxrNawWS2lDGq&#10;YLkANvpCjuqs4GUuBfAs5f9fyH4BAAD//wMAUEsDBAoAAAAAAAAAIQAb1MmsWLcAAFi3AAAUAAAA&#10;ZHJzL21lZGlhL2ltYWdlMS5wbmeJUE5HDQoaCgAAAA1JSERSAAAFGgAAAwAIAgAAAMTaTLsAAAAB&#10;c1JHQgCuzhzpAAC3EklEQVR4Xu3dC2AU5b3w/51VqVAvSMBALVYSQEqhtUciiscmnFBRD+iWaqxX&#10;vIIoUvBgeWP1LLSH+o9SwEgjWPtqKr2hL6aFo6JQk7ZgY/BOFYEEryVeiMYLKFX2/5t5kmWTbDYz&#10;uzOzszPfaQ4nl2eey+eZxP3tc9O+3O9YLRT6aPdrIS4EEEAAAQQQQAABBBBAAAEEEDAnEJZkMXNJ&#10;SYUAAggggAACCCCAAAIIIIAAAkogrAfTxNM8DggggAACCCCAAAIIIIAAAghYEZDRaeJpK2CkRQAB&#10;BBBAAAEEEEAAAQQQQEAfnU55/fSnPx058rvnn38+VggggAACCCCAAAIIIIAAAgggEBfoIZx+772i&#10;2bMfP/XUe6ZPnz579uynnnoKOwQQQAABBBBAAAEEEEAAAQTMCGjdXGbutSuNVOHpp5/umpt8U36U&#10;SSndhtN33nmnhNDPPPOg5P7ccw/Nnz9/woQJv/rVr+SbsRiLrTMx514EEEAAAQQQQAABBBBAICgC&#10;Ej92ulxu+ebNm0859d87RdTypXxTfpRJZcIhPRzvHJHPnDnzH//4R2Vl5RNPLN+2be7ixWcPGjRo&#10;0qRJK1as+OpXv/qNb0wcOHB4t0H1jjtOjb8DceodO6zWztTtj0zX0sjaalVIjwACCCCAAAIIIIAA&#10;AgggkI6ACgrlzk7j0+nkldk9J5544pMb/5YYUatYWr4pP8okb9nZOxbSDow2Dxhw3Lhxl+3evXv5&#10;8uVf+tKXDj744EWLFvXt2zdexm23LZk9+7Gf/GTb97///SQFSzA8bFXZ9rZ3Hx4e9dJ2S7XL8HZL&#10;ZZEYAQQQQAABBBBAAAEEEEDAMYGsj0vHW5YYUdsVS+vvFPQ5arC8Y/Bxy+vyhWw8lp9/i3zy85+P&#10;f+WVJ5Kqyhj12Wev/fzzfYcf/odLLrmkYxo9Gn7p5tiKM9PrEPO3y+j0/4zcvvGHQ9MriLsQQAAB&#10;BBBAAAEEEEAAAQQcFJBB6a4zmtU3k/7Iwaq0Z60Cafkq83FplWU4cZ73eeed98EH/5TvfvHFm901&#10;Zu3atR999PM///nCLrF0KLTjf1dtmhZJGksfmMI9/RGVdcKk7rZvWbpdctjeNqu8fdq3PgN8+nSZ&#10;aa7nJ1+0Xe0FutA9FIEAAggggAACCCCAAAIIZFegu92/4rOvs1s9P5Ue1qezt+9mNmLEiC1b/s/A&#10;gX/asSPVHO1DDjlk3LhxyRXGjRzWIVhWoe4j0+MzwB8O/Y/+LfnO7FEPG4P/25duOas9IjZ7u+S5&#10;afb/hKqN20Ozp7Yv0d60ZaR8Tx8dP3OFmlnw8LS7jQK5EEAAAQQQQAABBBBAAIEACHSdYp34nQAA&#10;JG9ifI53p3XUmYDoO3snDlD37t377LPPTp2j7FJ26aWXJk+zqW2x9NAfbtRDWZVox7YtEv0OM94N&#10;OetuPYn+nfZx7KE/vHla+20mb9czHbe02pjrnXh7aFzZf7bP/24bnj7r7kx4uBcBBBBAAAEEEEAA&#10;AQQQQMA+gQzPpkqvIonrpbvuTJZennJXWHYh63Ts1fr165Nm9+abb5aVlf3oRz+SLcr69++fJM3Q&#10;4aNCW7YlHwqepoai9au7pdVp3q6H5p0vmUl+VsgocfvSbsbR0ybjRgQQQAABBBBAAAEEEEAAgfQE&#10;VFCY3r3p3dV17zG7ImpjZ++Exlx77bUPPPDA0qVLL7/88k51XbDgrxMmrGpszJMDtLppxpk3yszr&#10;YV0WK+txcscp18Z3atQq6h13/M/daqTa9O36bZtW/a8RuCddcb39pU1q3rj+0/TMuQsBBBBAAAEE&#10;EEAAAQQQQCB9ga6ruNPPK4M7x4wZ03XvMRVRy48yyDjUebL3t771rX379vXpM/uUU+79ylcGx7N+&#10;/PHHhwwZK1+qf7u79DneD4fOamM7a0vbhOwzV+grnNVsb7VTmP6dLSqdvqy6bcDa9O1S/rhRL001&#10;bpc12F3Gu1VgLj+d+tIoRqczeUC4FwEEEEAAAQQQQAABBBCwLtDdEm7rOWV6h9Qk6fnS8s0Mx8m1&#10;w446Vmr3Uctr8TpGo9FjjlkgX/7oR4POP//AOurDDz985co1//3fP5QR7EwbxP0IIIAAAggggAAC&#10;CCCAAAII5LKA9uWj9CFode50/JIwvbHxtX/+83UZ3+3Vq9dBBx2Uy22k7ggggAACCCCAAAIIIIAA&#10;AgjYLKB9ua8RTr/fIZy2uRCyQwABBBBAAAEEEEAAAQQQQMBfAmH9mKzEk7L81TxagwACCCCAAAII&#10;IIAAAggggIATAhJO65cTWZMnAggggAACCCCAAAIIIIAAAn4VCBNJ+7VraRcCCCCAAAIIIIAAAggg&#10;gIBzAvpBWVwIIIAAAggggAACCCCAAAIIIGBJQA+nMzxry1J5JEYAAQQQQAABBBBAAAEEEEDABwJh&#10;iaVZO+2DjqQJCCCAAAIIIIAAAggggAACbgowOu2mNmUhgAACCCCAAAIIIIAAAgj4RCBH1k5vXzJO&#10;G7dku0/QaQYCCCCAAAIIIIAAAggggECuC+RGOP3IohtGP7xpzrBc16b+CCCAAAIIIIAAAggggAAC&#10;PhHIjYOyzlwRW3GmT8RpRq4JPDJddheY/kiuVZv6IoAAAggggAACCCCAgLMC4VjS/PXJ1R0ufaa1&#10;/s1uooqkP0qR3mSjulRDSzLlu72YeHGZl3ugehJKJU4yb6vQKYsfV0Cn3HSTNROTDU83WSJYDwGg&#10;I1zd1jujiqXdoUkfY4u2j0w/68XFDy9+8aw2z7Qrk6Tcjk9X8pztLM9i00mOAAIIIIAAAggggAAC&#10;qQT00Wn5SHZNe1h2/W6/9JnWw+ZssjRIbDW9iWrEYt1P+banuI6VeKQmNG30A2vbF21vX/vAkzrL&#10;k5O3tH3ys59ZM3HyaZTAa/gD521r67KHQ2eZW27uhFvHZma1Yl0eY2tdsH3oXHnmzpRHf+5Qu9fu&#10;d3q6nO8Ia00nNQIIIIAAAggggAACCKQUCKsxaFNKHcbJjBmw+nVg8Lam/VvJxvHi6dsHTSW3cdOn&#10;62O86c2jbc9w3KKtqvZG9R4OPTJ9+A1Phu4+qy3bTMrdvuSnL46YG2mPp+M5f/2UtiLGGaPU8fqb&#10;MGmrZ5tdQsvjzRGTOGmXyqfqp04LzM9csW1x6IZFxhxlyWf6krYJByrzA0oPJ+/WxG5asqRTz6os&#10;uzYiefW6r1hi0V26r2PF2rO2UG4KrKRPRbJmhnYsGq7aOX3HMFm739GtwwNsqbOM56DD09X2ALfP&#10;Ke/yeLf1Y1tlmHpu6k8WiRBAAAEEEEAAAQQQcFIgva3IJPQ5K6QGrx8efcPUJdv0Kt794ghjZPTh&#10;aXf/tPMm3MaMWf2n2w7Mmg2Fnrw7dIt8L51l0fEMY7eE7n7ygJAW0sPIU0IyJqlnm1G5MhYdOm/S&#10;sDMjo1VUGs/55Sfbith0w3Hxok2aSDzWPoKcYJG0Ockr393T8EjN3aeMGJr402GTzjvl7pq2wOvu&#10;G1Sx0l/DJVQ+oHRWwi0HqiFj2/Gg/skbHujcs5Kwrf87dGjSuvVQsQ73JHZfYsUOBNPmy+3+16ab&#10;p6JrM7s+Px3dEh5ga52lR9Odnq4O1bXheXDyrwZ5I4AAAggggAACCCCAgAiocDrpAmoZ4O1mANKY&#10;8xxRe4PJLmGb5gzXP5t2i9p6e+iIU57cuqNjdCChngSm8r1hc26ZFg/xQu2ZpOqKhGocGAuXEK29&#10;uDPnSvTczaVHcumW2x7vSBMjCVXuriizJoaX2qJ82IjRbbklbU53le8ea/SIjnufHyjgQPfoXC9u&#10;TT5tObEakWlPxie5J+3ZtkxMzVBOWTGLv4dWytWz7voYd/tUdHmAe+yC+APcY8rOrWyLppM/XTY9&#10;DxZlSY4AAggggAACCCCAAAKWBFQ4nXSyd8Ki067jx50GQnsu88kb2ibNnnV3qLtwLmkuHda+toWi&#10;27e+eCBth6CxSxZpl6vHx203S5UPvAXQfVNNm7RP5JV8jUuak/zetCsfzzde23gBwtX53Y62RB1U&#10;5U2RFJ0qg7TnPdDWoWmcB96hpJ6fnQMp0ig36WNsHtaJlHqXp3q6un28zVfGCippEUAAAQQQQAAB&#10;BBBAIC2B9CZ7yzztTuPPPRaeGBVnfIJ0hwg6dWyWbrn66KExPV1NaTcxPm3ORA+layJGpvqMcePq&#10;NsK1UvmuY+iJA+YH+qfb2D1htFxS79iaMIU+Se/qo9IHZvun2qTLbMV6fISUlelyU+VnHtaJlGqm&#10;d/dPV7ePt/nKmMMkFQIIIIAAAggggAACCGQgkFY4nbgot20HqdRV0COqtvXUnU6eSrPqiRkukp3H&#10;urnSL1findFtc3/1vHue723SRI/9E6e4q4H6pM2xWnmZxv1i+wZskqe+aVZo8dz247qfbN+VbNEN&#10;+oLwpGCJJcanySdLaa0Tu6+YHje2TVXQY/8eHwZr5Wb+VJjvAvMp9Vr19HTZ8jz0qEkCBBBAAAEE&#10;EEAAAQQQyEigm3One8hThgj1c5j0S99Ya0WyXaM6ZHHmCn0LLD29bElW3bZ22FzFO66dbt8H/MCs&#10;35+GpnWalmxEtiqwTLdcPd5pWxyuamkEOItfTVFlcybD5lTrQa9xTd06un2V+YF61oyILwW3Wnl9&#10;4La9WwRa9gpLmAZwyrTQTzv4tys9nNCmhBJDD6eYQ3AgnVFOT7MNuq+YRNoh9VxMDZ03TdUkWcXa&#10;6mix3G7jadNPY5Iu6KZ6Vjqr56cr6eNtpQhzv1ukQgABBBBAAAEEEEAAgQwEtMP6HSu3f7T7tQwy&#10;4Vb7BPQzmrfektZu591XQkZ1fzpiW09Rr32NICcEEEAAAQQQQAABBBBAwPcCaU329r2K2w3UZ8y3&#10;XcZof/sMbbfrQXkIIIAAAggggAACCCCAAAImBbQvHzVYkn7c8rrJG0iGAAIIIIAAAggggAACCCCA&#10;AAKMTvMMIIAAAggggAACCCCAAAIIIGBZIBzStOTHTlvOihsQQAABBBBAAAEEEEAAAQQQCIpA21Zk&#10;bza9EJQW004EEEAAAQQQQAABBBBAAAEEMhZoC6eXLf5JxlmRAQIIIIAAAggggAACCCCAAAJBEWB0&#10;Oig9TTsRQAABBBBAAAEEEEAAAQTMC9TU1EQikRTpw7FQLKR/cCGAAAIIIIAAAggggAACCCCAgFkB&#10;tbO3ZjY56RBAAAEEEEAAAQQQQAABBBBAQALpw/odKw5sRcbDgAACCCCAAAIIIIAAAggEWWDDhg3Z&#10;bX5paalU4Nlnn81uNb797W+rCvQ42Vs77KjBeji988V4jfte9Ycs1v6De86X0rPbkaoXqQMO6hcB&#10;BxwS/yTyPCQ+D1n8jwVFI4AAAggggIDtAhIBjRkzxvZsTWa4efPmeDh9+OGHm7zL9mQfffSRlXC6&#10;3+BYLPRWx3B689JLba+WmQzHzP51PJzOVkfGezGLDxN1UE8LDjgk/t3gefDg82DmDztpEEAAAQQQ&#10;QCBXBLIYASW++JfR6VwJp2XttMbK6Vx5vqknAggggAACCCCAAAIIIICARwT0rci0bgLqyyY/7NqH&#10;RzioBgIIIIAAAggggAACCCCAgHmBDz74wHxi11J+8sknLpRl7OzN8LQL0hSBAAIIIIAAAggggAAC&#10;CPhI4Isvvnj55Zefe+45D7apqanpjTfe2L9/v6N1k529B2sh7Y2mF+LFyFZkau20DE3Lv198+rGj&#10;NTjo0MMk//vWnCX/drd2eufOnY7WYciQIfH8u1ufSR0UEQ44JO5rwPMQ8OfB0b/MZI4AAggggAAC&#10;LgtYWju9b9++hoYG2bgrHA4feuihUlX55JBDDunTp8/RxtXdJOjuGpXJVmQyQi7XZ5999vnnn8dk&#10;b7BQSKonn/Tu3Xv48OEHH3yweUlrW5Ed3u/YWCj2ZlOHnb07hdMvveTUzmQjR/7aZDhdXFxsnsBS&#10;yrq6OpPhdG7UYf780HHHhS67zBKCJPabg9X2t6fHQUlYdfje9753zjnnXGb9wUvRUVbrkG6fp7qP&#10;OqR+HpwwJ08EEEAAAQQQyJaApXBaKvnuu+/+4x//kBHgE088Ub6UwWoJaFtbW998882vfOUrI0eO&#10;tNSQtMPp119/vaWlJS8v78tf/rLE8xLVS7mNjY0Szx977LFHHnmkpWpYCqelJD125/KPQCQikZCb&#10;zZH3gZYuXTp//nz5181yKctTAvfee+8dd9xRW1vrqVpRGQQQQAABBBBAAAHnBAYMGDBu3LhBgwZJ&#10;yCpXv3795PMRI0YUFRXJROu9e/c6V3Q8ZxmFfu+994YNGzZ48GCpgGwJLkG1XEcdddTXv/51q7G0&#10;1QqHCaatknk9/QknhNxdvSDDknPmVC9YoM2Zc8fll1/udR/X6yeLSeS9hvHjx8v5dfKv+kTQ7rvv&#10;vmxt2yBFSzWkDjZGv3379n3iiSfkAfDm4hnXu50CEUAAAQQQQACBQAj06tVLotZOTZUgVqZ/f/yx&#10;s6uGVaEStMuItMTPneog0bWlOd7p9ZaxFRmXzwRksrdbEfWrr75qhGRPhEJR+VfiNC9YSpgqNZHQ&#10;ToWv6pIvXY5gpThZRyBjtieccMJDDz0kB+hJwCmXfLJkyRKppNRKIm2XxQyZObW1U2tqTpAKSA/a&#10;VQGJqKWZc+bMydbbBHY1hHwQQAABBBBAAAEEMhGQRcsy8fuggw7KJBOT98rUbpltrtZLu39lGk57&#10;/6WzDJfKQWCeHTSVwEMGCW3u+HPOCQV1zq14yjMpUaJ88sMf/lCFr+qSL1UE68JDKyO0MgQty26l&#10;XJkFHYlEJNRM7OXjjjtu9uzZElfL2hJVW5ufge6zq66uDoWWyFaDxjsgl9n7Doi8cTB16lT7H2nX&#10;dAJTkLyNIr8IgWkuDUUAAQQQQAAB9wQkspV1yxLiHnHEES6UKjufSYnNzc0ulNW1iLAea2ZwSdgg&#10;wYBnp3dKkFJTozdP/nUxYDELKuO6EnTJBk5mbzCZrqSk9o9/tHEeb4piJSwsKSkJhcaHQgvk3xP6&#10;hl6tNcSzcSnPb33rWxKmSrAqoV1iLeRLFcFKAkkmieW5lX9tHJ5VxamBcYmi5RKf1BIyTC3xp5uT&#10;5I3A/rX2Wr3aKc7PvN9kNzLZtM98i+LvgLD2Xijc+Vuq3sUTcCLqzB94ckAAAQQQQCDIAu+///5L&#10;Ha9nnnlGXmDL3mCjR492Ya614MsYuLzkfuedd1544QUJ46XoxMvpCefq3OmMImqJGeSVmTuvAq0+&#10;rDL1WKJoCffkX29MQ25rgQohFixYIKOX9m6GLDnLwtzxtfI2x/ckaHRh2FPm9/70RyXF3/rt//yf&#10;7//v+iee+dX/1C64fN9HH1jtrAzTSxArpGY8BVyt8jUWM8+R+diZj9DGVyPL78If//hHyb9TMJ/Y&#10;OrWUOv5bI/WRPwGZ18Ek4JQpU0Kh+aGQrHIf37fvc/Y+fqoOaga7yfBYfz9u6dKS2to7pP8CPF6q&#10;lgaIgPzr9K9t/D1Q6SPXHjyTzyfJEEAAAQQQQCCHBGSitaydTrxke20JpGVwJT8/37WGyPiQFCqv&#10;qGUfMonhZSl1/LJ6WJfVOodDMss8g4nm8rJPwgYVnHjwZdkdd4RkKO6hh/R/5fMsXgIVHwhVQ/qy&#10;QF/cehy9tFpn6QVj3bSc1L3zuef6utAp8vheUXbOT8tKpl96Qa8+h3/nphWHHpn3/y769u5tej3c&#10;ucRWlihb8jQGpZ81PpZkGMUlrkauqamRAecUQ74Sai5YUG0sXe4bn+YdjUal/i5Y/WPLP35RWfX8&#10;889Ho19bsuQcOTXa9tFp1QpBkFnlopG6UfovxXPPPaRW3puOwF2Acr8IeXNN3pqUZ1iWBph8JyK9&#10;SnbaLk6+7LGb0iuIuxBAAAEEEEDA9wIS0QzteH3ta1/r37+/O6umE3klsJe55XLYtRzQJbuLx6+u&#10;W5TZ2yn6zt6ZrNpWr8UlJpRXgRIPOPoq0GrLZfmwRExyDq7UUU6Pks97em1vtQSz6eXVqow4qYFQ&#10;GZNUM4Ed2oPKGNeKhELSL/JRIoGT2VpmkG7X07VHHjs8nsHQiRcUXfez9f/n/Bd/uzSDXM3eKk0W&#10;UhkkNx8ZGrH0caHQCUYZl2U4GGhpNbIsqG5funzvBx8cpyIZqbnMmXc6qpFY+srLr/rVvfd885vf&#10;lMdPpr6bFzPbGe3p1Ebf8j5F6nkriRWQLvHNFZ/BLr/vJrtV3tqQQNppAemRrm+xsR+70+zkjwAC&#10;CCCAAAJ+FQhroYxmesdd5GWxrEqV4M38mkmnTdVo3w9/eOBffQ+mbFzG3lcy/KaPhcpra4mlU8wE&#10;zrCCxnD3faFQrfFxn0y0yDBDk7cf0ufwxJR9jx1+2o9XvPuPp9ZOH+/0xG/hldFdS+P84t+37wcy&#10;GhoKPRcKzTGWf6d/WV+NLEWr64N4tWUJvRFpO3XFY+lvjPqGU2V0zFdt9C1/EFK8WyEdcUJJiVp5&#10;LzvySYRvS93UwvhOWck3E6+ua+blO/ET1DNcUa92LpA3FOTJTJz7kLjVvPq8Uz3lSwl3nZiBrzTk&#10;MYtvzqcmFsll6a0oWzqITBBAAAEEEEAAAX8IyFZkxv9suiRQlNfQLu9UnLTuaixaxqVlybQs5FSf&#10;y7/2nQpkgcx4aX6ZccMJ8pHhWGjqguWF+OzZEWNvsPGzLytx7nV5YjV2PV135NcOjE6rH8nE729e&#10;/F/HnjbpwR9807n9ydQseqvNVGOnxx0n77h8W950kJjHQnd2SSp7hptfjWwklnXL8jFEgvp4JC+f&#10;OLcBwYetH0b/e76MS7sWSyskCdikvfIHIQWvxHJTlyyJRaNL7r1Xpohn0hHqXnnHSkqUhfGdQuJO&#10;oaxaqBwvLr50WSZdqwXMmSyUkHFm2fFO3kqQrBKrkbjVvPo88Z01tQxEQCy9N2RJTB6z+KXmRKjL&#10;uRItVY/ECCCAAAIIIIBAbgnI2umMJnt3ba3aqTjrEbXaeEwmPi9Y0PahdvZ2ZYFqBxWJ94zRS3nh&#10;LjVY2rfvq84NTauCpQtks/jY7NlLbN8zvPunW4LnpD/8yoklJT/5texP9uTiOU4MU0vsZASoli/p&#10;BZleK07CleFQpJQt4ZPJ1ciS0hi0lKXLP5RPLNfb+g0SS5/7/fOuuvpKl2NpVVN5p0NGRFNMWpHf&#10;DhmUlsnnVt8T6U7CmHuvX13j4cTxWPlcxqLVMLI8AFLD+CMhD4aEl5msqJfmyFwDeTIlNk6sp3y/&#10;0xV/9tRu2/I0ZjhXIimLtMXMVv8C4tx7OtafXO5AAAEEEEAAgSwIbM7eldjaj7J3WUKXnb1jms0B&#10;tf4CWob7ZHQoi6/MJGyWWc9qn7X4h3xH7fXt2qWObpJX1SUlr4ZCR8lwqBrAd6MCEks7OXk4sQl7&#10;Wt5O0SK1P5kWPmjN9PG2708mQUuK8EOeQGO76FQreOX2DGdZy64BEgWZX40sJZpPnOGjomLpq4cP&#10;PePMMzLMKu3bLW30nXYp6kaJTuUdFrVZejyujucZH4+VNzXUSLj6G6WWN8eXDMi98rlE12n/BZNl&#10;L/ImguTQaeF013A6Piwsb0HKHwq73lNIZJR3CkzuaqEOZs9kWD7D7uN2BBBAAAEEEMiuQGm2L9V8&#10;CaCye5nvBX0rMjkpy/wNJlPKq1UZlpHBFjNDIibzNJ9MxcxTp3a+Q74TP4nafG7ppUw8CkteQ8s4&#10;pAyEurPbUFuFZT2wMfLmwnXwoX16LEX2J/vW1B/Zvj+ZhE/djfZLLCS/h0uXyolN+u9kd6GR3J7J&#10;6LTcK5dn58rq49KnjD1vw/rOG/FJGPm974UuvzwkE56df05MbvTd41PUYwIVCsoEGbmkX7qLDOXX&#10;UwXbavcvOdss/rkqQp2mlvZEEonGJX/5AyhZmRxtllBfqqFmpNsV0OrH5n3725ZyUxv7Wbqlx04h&#10;AQIIIIAAAggg4FcB/dxpu6d7t1nJK1F5DS0vKN1/ZWa8Ntb39O50qe+4MN/b0aOwLDyLMgzu/GLx&#10;j/75anczvTtVVe1P9lbDBtmfTB4MOQVOrkym1Er+KSJhI16abWyjLR+zu45VxquXyWp2ecNIIjcL&#10;ndJNUsnH9ph8zg9vuOq7pWWRc0IrVoRmzeowMUNWQcgk+W99S3+zIbOd2My0XS1Wl2XJaY/3minF&#10;+O2+QxglglW7mnXqdEFWT91RRx0lf5fkD1TcPO3IOWnFJDd5P1EuFZabqXzismpbxqjlV6PrVmdm&#10;aiJpJKL2zqaSJutMMgQQQAABBBBAwH0BPZy295LJjTIeosZY1OrBTGKV9OomyxVlgre+xXXHS03/&#10;flY22HbykrFoR4/CslB3me/t/MDjR7te7boPWXeVlMB7zLT5T+4fVFPzqjoce+nSmkzecHFp5nz3&#10;6Klnm5vvLIkz7d2GXWLp0O73yiaU6nU4/PDQFVfoA9HxS+ZpSBQtMac7Sw+Mw8BkpUPqjb7NcyVN&#10;KQ+S/LVRa+mlOAlK44e9q/RqFrdcEmzL5y6E9xm2KJPb5Z2FxDcv5H2rTpuxqXf9Eq/Edx/kL7nT&#10;731k0jruRQABBBBAAAEEvCAgB2XZM9VbXsWq5XlqZqMaaYkvKPVCU12ogxoOam1tzWSaqJ31lL5w&#10;fvl0GhuM1T2/zTgc+zjj47JM5lqnCKeNQWN5JiWGlI+lKcaQM4nJU8w2t9SVEsmYnBVsJlsVSy+Z&#10;k7BJ2+TJofr6AwPUEkXLfG9ZM+za+gdjo28JZVNv9G2mdd2lUdGgxI1qCFq9TSMxczy9hNBq9bL8&#10;aZKD/eSvVvyn/gsdpY2JB4/Jl532FY9vzBb/fvx3RM0msHfEPpOe5V4EEEAAAQQQQMCbAjI6Ledk&#10;Zbp2Wm1gIy9MJbRQm/1kMt5oXkoCeBkJl9fNcqqN2u7I5UsGcKRoqYA0Xyog/0q0IC9bMwnP7GzC&#10;CSeYHJ1+I4M54bK7WP8RJ5qv9rsvP33UJ/80jsX+wPi4LxMuCZBSLIqWkEnGX+VDPkmxxNr2Wdbm&#10;NVRKtfo6w2rIL51MoZdg8uYf39I5llbFJD4PcjaYxJkSf8psDbcGqKUKslZZYjYnJhKLoYxFyx8f&#10;Nf6sLrUZWNIJMvLUyaV+pJ6NxAdJMNOeKW21951LL3+LZEaA1fzlOSSWtopGegQQQAABBBDYb1xB&#10;czAme8sE6AwuFUvLBEt56aaGeuTzxBGhDPJOdWv7js3yani+RPFSohOv0VPUQO3Z8+qrMgC4U9a9&#10;ytRKidlsHGC0x00GqI29i7teH37wwaM1NfPnzDlZ3oxInAZsT8FJcnntr2v+8rPpb7/45NJ7f3vC&#10;CdJxR8mHHHmbyUpRmSCdYrs7tYBfrhTjbHK7jbOs1TQN+Y2Qf80vc5CHOb3jvuLKUpwcclxTI4c/&#10;vXrrrT+LXnVFkg5IfBgkgJRFEfIhnzi/djqxMmrI1Pb3v9TfHDUjJn6pxSbx7bXVKeVyqbOp5UvV&#10;9Qrf+HV+VT6Rf9U88Azf4Ej6m7Rjx44/1vxRPuQTx37VDmQsv1yyhNv8O1bym5LivScXKkwRCCCA&#10;AAIIIJBbAhJCNzc3P/XUU38zLvlEvsxKXP3OO+/89a9//ZdxySfypQuS+kFZmRQTj6XlRVt8paLa&#10;CsjRAWp5vWvMLY8Y62+joZCsh75MSnRzxqaU9cEHxxmbXcm/S4TC/GvWTMyt3SvRQsfl00/W1v58&#10;/vxzx4+Xj7/X1U0855y/79z5q46n41oqYtfTdT2unZZA+tE5kz/a9dp3Kx4sid5beFKJvGRXl4yD&#10;ZeImo53yRoalCndKLLer7Z1tuYzx4WoZJZV/1cbOPV4S3cnDk+EbMcbe1DIOKb8LD+2PfbPG+TXz&#10;3bVLfi9Ui1I0XIZMpcI2/olQMbOEgp3eN5GelacrcUa3WiqsDh2I71gmf7KkSlJzNdlE/pW/ME5M&#10;M3njjTd+efc9/2deuXzIJ/Jlj49H5gnUUedm3hoQkAx/HzOvLTkggAACCCCAQA4JSNjc1NT04osv&#10;Hn300epoK/lEvpRvuh9Rf/rpp//85z9fMC75RL50QVJtRZb+ZG95AZp4VqrMrlSvXOOfONSG9gFJ&#10;CR7il36KbKdTXh0qXWVrBIHPGR9y3Wfm1aqj9UmeubF8+h/PPffLpUuv/N73Tv/2t1dVV3/jhBP+&#10;70MPPfbss7KE9BQ7Ria729l7356Pdqz73Z//+xKp2zn/d5ME0od/5bh4PbsGP2n4ZLi4QCI6FXGl&#10;UbS6RVoRHx5X841l6wAjrH3CzClxEgfK0HQaM3KTVfiD+Dfv+eMa+Xjj7VTngafd5BQ3ygCvsRHh&#10;HIlIU7+3JWFbp72yMqyP2km7UyZqDbDi7bRyuNNbOfJuoJxjJyG0/O2S9PJ5epMmpNO7Hi4d/85P&#10;f/o/8jdKDgOXD/lEvkyR2MzzYxJNnlIzf6AknM7kd8FkZUiGAAIIIIAAAr4RkBFgedUk0/169+4t&#10;r/0kkD7yyCPlS/mmO4PDSlLKkvhZfd5oXOpz+abT1QjrC6fTj6ZD8roz8UWnmwPUXZ7CA7GECw+o&#10;PC4SORijmt+WDxkAkxfiLpRrvgiZy73qvvvmLFjwRk3N4gULjuzbV4JnCaFlMeUZkcgRGQSQnerw&#10;ybttz27i9yWQfvmhu2v/+9JD+hwW+b+bTpw2PzGQNt8KMynVKoM09jNTc3olfDJTSndp5O+FOrU4&#10;vQdSniJ5Q8pMqJO6ksYmUmrTtfF9+75616/vi331q/MfWD328quid9/z6JP16i9KJi3t8V4J/+67&#10;r8aYMCK7fM1OveJDbfQto8Tmp8SnqIB6VyUpo0SSauRf/k28us7/l9tlIrrEt/J3LO0eUXNzuru+&#10;fcIJfY/oqxoin8iXKRKnXYcUUDKpJx7Ay/Mf/9zNeT09PkgkQAABBBBAAIFcEXj99deHDRvWq1ev&#10;gw46SMalZUtmCaTlS/mm/Mi1VvzjH/+Q2d1PPvnkV77ylf80LvlEvpRvyo8crUamk727DuAkDlCn&#10;OOk3w1a1z4w9sGev7OAredo4azdFDeNHYclomDwxsoW5/OtO0T26qeXQMgp9xfe+JxuMXfXDHw6e&#10;PftXP/xh2WWXDe56dFiP2ZlIcMiXD09MJdH1Cyt/vun2WfmjTzn39y9IIN3r8Lb4wURm6SRJLzCT&#10;KE5iOYnoMhyOk36Pz22W+Kf9HRZ5Gsf3OLwpsbTc0mMyMyjG+cYPRaNHRqP624GjR4++etpVv7r3&#10;nvoXnj1j6qV/f+ed0+fddO4DD93zry/+saXD3xS12Fse6czHQo2Q7ASJE40KF/cYJ6uV7WoNs5k2&#10;5kSa1OH0988994wzJw41LvnkoosucjmcluJkUoC806HegVKfyPtBToTuOdFfVBIBBBBAAAEE0haQ&#10;6dwyoTovL09y6N+/f79+/T777LMBAwbIl/JN+TztnK3eeMopp8iLmXA4PGbMmC8bl3wiX8o35UdW&#10;c7OU3v5zpxMHqKUBmb9GT9oeNY4kk7tDoSHGiJwMEd8nRTt9skvXo7DUq+cMQzJLfdY1sczlVsuh&#10;JYqW5dAnFxfLKPSDTzzxX/Pny7zuUJfl0xkWF79dOlc/YfuZf27ZKgdfhSSQ3nz3/E2LZn315NMl&#10;kB4++TKnA+l4TaQLZIxXAjOTY9SqH+WWDFcsqwok7r0n77AsWfLDaDQm/6aYwq2CebnXxkkN0hY1&#10;2NjpaTxl3CnzfzL/sfXrljy69ohvjl788yWnT5goJ2mt+sMqeddQn5k9p3rBgtfkkwzXShhvJdQa&#10;h5O9Kr+VZiI0tdG3THe365n0eD5HHz3gv+b+1/93263yIZ8cceQRLldYvYWRWKg6Liu7f8FcRqA4&#10;BBBAAAEEELBd4IsvvpBNYb71rW999atftT3zHjOUsXG5uiY7+OCDk36/xwzNJ5BzpzOY6t1NOWqA&#10;WmItCVq6mQdrvobdplRnwMjcSXn5LjGjWvFoQ77dZ6HOzvHIUVgy8hxfDn3PHXfIyHN8ObTM5e7Q&#10;CJnpmnw2ckZa0r+icd99fde+NDFy2fSapfNf/M3iEedcecGfdkognVHWad0sb6aooc4eN7hS/SiJ&#10;bRkWlspKPvKox8tVE4YTj/zt1CAZxZUKnHPOOU4/sZ3KHTx4cNn5ZTJkLaH1VVdf+cYbb5496WzZ&#10;UM/YyU9+d5ZkuKmb2tDruONkZ7ghkchxJt8pcGij77QeIjdukhBa3uCQD/djadU8eVzjD56a2UEs&#10;7UbHUwYCCCCAAAK+E5Dh30MPPXT37t2qZRK79unTR3Z1lc/lm1/60pdca7HsKC7rpWW0XDbHkQFz&#10;ueQT+VIOUpEfOVqNcEb7endTNTVArValmnxJnV4jpSCRisVi8q/t5+50rZK8NZD1o7BkLvecyy+X&#10;UWh1tFV8ObTM5e52ObRaJm33fFpjJv9sicEkEmv98Ps7Dx86acUTx5VE0utKW+6S4VnpoOeff142&#10;FZTnodNyUPlSHVQuCWzvR4lJBKTHUVaJumU8Xx/S77jpgC3Nt5TJN0Z947/m3nDZFZe1z82Wu4+z&#10;lEPSxGpDL/mVtHQ4k2jU1dX1+D5I5tUjByWgDmKQTzhfmkcCAQQQQAABBDIROPbYY7dv375v3z55&#10;+SfX559/LrnJl/JN+VEmOVu6d8SIEaeddprM65YR8rXGJZ+MGzdOvik/spSV1cT2T/ZWNTBWFD9h&#10;y0xaq01yLr2lCMGhasi87rKpU2UutxxtdfXs2WaXQ59zTqfjsmyv3iGHHWl7nmlkKONs8g6OOhZI&#10;xlrVqUjqki/VPs9OHICkcpadDCVcl6C905xzdYyTRNFSDdm6zDvn+hq7mr8qJy7LWgn518bzt632&#10;nfxyyfsRbIhl1S3t9PIWhneew7RbwY0IIIAAAgggkF0B2X5MznORcZE333yzoKDgiCOOkJfB8qV8&#10;U37kWt0GDRoke4+p4qRoueQTCe/lm/IjR6uhHdbvWJnu/WbjC/Fi+l71h81LL5UvL5v8sPz7xacf&#10;v/SS/qVd18cff3zbbbcl5vbGm58cfOSXLpk+u/iWmg/uOV9+tGHDBlk+Hk+jtl+3qwKST9c6yFsp&#10;n3zyyfTp07du3VpaWuq3OsjpTTLfu8ve45k4qMnexgC1HLhdIy/NzayV7dqJmdTBrkfCxjqoyFkm&#10;MsifEjWHVh1ILg+wxK4p1vbbWAdLLBLBykQSqaRMPr/qqqs6/W66+XshNZH15DIhZ8WKFYlNcLMO&#10;qtxs9UViq3OlDpYeNhIjgAACCCCAgP8EZE61HEYlO/Koc55l+reMS0ssLVPBXW6sHIv18ssvf+c7&#10;35Fy//KXv3z961+Px9hp10Re2KfecNoIp0OhN5vcC6eluIaGBhH//ve/L59/8UXslH//yYzykm+e&#10;OHbM7F+7E053qoN8KRNNJeb5t3/7t82bN7sTTrtdB3mTZqecYNT5SuwLqw4SUaut5lIHij0+vpnU&#10;ocfMTSagDgoquw7yOMmEeZk+IOtt1N8Hq8+kye7uMVl2HbzQFybr0KMkCRBAAAEEEEAgIAISV0tL&#10;3Y+iHeXtMZyWc6dDDmxG1kOjioqK3n77bRlzlnS3/7zurbfe+sa3TnQUomvmiXV46aWXZH7CN7/5&#10;TT/XQbZre/VVex3iW0lnuKF64Pqim+cMB7VDu0zLj/99CMTvJs+Dy395KQ4BBBBAAAEEHBCQQNpn&#10;sbQZJO2wPGN0OuVkbzMZWU2zf//7F1/8xdSpV5WUlh/ca/Rv110mOaQYnbaav5n07777rkTyV199&#10;dWVlpaxTl32P5a4Uo9Nm8rSahjooMRxwSPzd4XnIlefB6l880iOAAAIIIIAAAjkk0OPodM/htHOt&#10;/eqgbXv3vrPz1YOP6HvyfWvOShFOO1cHmVwq49JyzviZZ56pSukunKYOzgmonOkLHBKfMZ6HnHge&#10;nP6zQP4IIIAAAggggEAWBXoMp8MxJ07KMtfi19/62ssvv3nY4d8yl9yRVGPHjpVppTI07Uju5jKl&#10;DsoJBxwSf2N4HngezP0FJRUCCCCAAAIIIJA1AX0rMgmo30q2FZkLlfrow9bDjzhwwFJ3k70drcmH&#10;H34oW7rHi3B/dFqKpg7KHwccEn/ZeR68/zw4+seZzBFAAAEEEEAAgewK9Dw6nd36JcbS2apJYixN&#10;HbIloMqlL3BIfAJ5HngesvsXidIRQAABBBBAAIHUAsnXTmdRLX5QVhbrED8oizqIgJwBjgMOIsDv&#10;hfpFwCHRIYt/HCgaAQQQQAABBBBwWqDH0ekk4bTTdSJ/BBBAAAEEEEAAAQQQQAABBDwu0GM4HTYa&#10;kL3tyDzuR/UQQAABBBBAAAEEEEAAAQQQSCYg4TSxNI8GAggggAACCCCAAAIIIIAAAtYEZLL3YLlj&#10;2c9/au0+UiOAAAIIIIAAAggggAACCCDga4FIJJKifdph/fVw+s0dL/oagcZlR+DII49sbW1VZZeX&#10;l996663ZqQelIoAAAggggAACOSjAS6kc7DSq7CsBE2un9bnemq8aTWMQQAABBBBAAAEEEPCFgLya&#10;V5cvWkMjEPCbgDHZW2N02m/96kR7zJ+YpU4Skou3VJ3oCPJEAAEEEEAAgVwUSO+lVHV1tWpsfX09&#10;E/1ysd+ps3cE0vgd7HF0WoXT2ps7XvBOO6mJNwXk+RszZkyPddu8eTPhdI9KJEAAAQQQQACBoAmk&#10;91KKcDpozwntdU4gjd/BHsNpdVBW8quhoeG9995zrj2Sc+ypJeecM+fBN9ld3FFmOzP//e9/v2XL&#10;lq45yjflR2mU5MJjlkatuAUBBBBAAAEEEHBCwPaXUk5UkjwR8LGAvb+DEk5r3a2c/uCDD1asWGEp&#10;oo7p8fGB8Dj25oNzzlnyVKzbaFk7aU7Nj4+9/4GGxA6TLOQeH3dhTjdt1KhRa9eu7RRRy5fyTflR&#10;Gk1L5zF7aonssKcueVbSKDR+S9JHtMfnNpMSuRcBBBBAAAEEgixg+0spS5jy0jz+IqrtpZT+yj35&#10;C++ur8l5jWRJm8TeFLD3dzDV6LS0X7ZlthZRN2wMlRy78e9vmbeTiPqPc04yn56U2RWQ52/SpEmJ&#10;EbWKpeWb6YXTVh8zeccmsjB000MPydSLhx5adsnrC+W/AvaaaF89d4k8lN2+0WRvaeSGAAIIIIAA&#10;AgESsPGllEzxe7ybS36U1FRe4uivoJZdPCRWrF5N/XHJuV/lNU+AHkCaGrLxd1A0JZyOyf9SXOYj&#10;6ljszf/3u9cHn3eqxNNd3+UyBq7198POmbNkyZy2EewD3+w0iL1xqXrDTA1T6++E6Xedc46RrNu7&#10;eDxcEUh8BDOPpVWVTT5mxjNWW/Lj2SrW1bSvfv+/LgkZz1vnh0SfGdH2/mvbU6Q/gUsefHCO/hB2&#10;XGLQ/rglPG/tD+SBh02/1Xj/NmHORYfP4094yhkZrnQRhSCAAAIIIICAdwXseik1ZMiQp556qmtA&#10;Ld+UH1lqv/GSpsMLp7bbO74mT8yz6wvypK+REl+hWaoSiRFwTsCu30EVTvcUT5sOdUJv/X1j6NST&#10;jyk6tfP0bZ2iYenC1y/5hb7N/wWh2qY2nPg3fyGDjEsPvItW+/rgZQ/J0OPF8t22ueJNtaELav5o&#10;jBl2d5dz4uTcSSD+CGY4Lp2YramIWp6xppJTiw7cp48kx99VbX9IiuRxu27jqcbj1uEpCtXev/FU&#10;ebT0JQbXtT9aIXnc9KQP3VRc+7v/l/hOkB6939D23P5i8Mb725/bpM8DjyW/JggggAACCCBgUsCW&#10;l1L9+/efPn26HKSSWKh8Kd+UH5msiR4LxJ7q5oWT/iKp82vy9nwtvPJpf4VmvkqkRMBpAVt+B9vC&#10;6dSj0+ZboqJpmS5SdGpJ7cYOM0zkt3RjbckF3z9Gz63ovEsK9P9vfLNA4m/5/JjvXyD3xFdZS1LJ&#10;RyIl/bttObUFUSnuMl9VUuawQMHgr3Rb+7aHRNOXEOhBtp7wmGOPTUivHi3jIXz99bZFCe1P5lcG&#10;FzS98c8Omf/zjaa2n+qPaPdqPJY5/ERRdQQQQAABBHJWoFNEnUYsLU3v8YVTx9fkPbyMT2bZYSwk&#10;Z7GpOAJJBIy1093tRdae3sxvpozjybjhzpUzZSbt935WF0qIjfVs3nr99eRRUNPKmd/Tb/nez2pD&#10;8fAmVcBkVCrpXXSwewLxOd6d1lFnUgMzj5nR+W0Rb3xWUnebw8vc7vZHK16vtkdL3qo59tjOoXOS&#10;ynd4biXaTt0+HstM+p97EUAAAQQQCJCAjS+l4hG12ZdS3TCneOHUzR288gnQE+u/ptr1O9jDVmQC&#10;Z/Y3Ux+bvkSfRmtcP+40Pi0jhMmDlxK1C4K+EUJ8OLE9YJIQ/fXXk/Zd0rv818sebVHieumuS/nT&#10;q7TZx+yYk08taJuwYGwY9seHHrqppEuRajHPxlPbJnt3jYKNR6vHd22Mke0Dz62MVKduHI9lep3P&#10;XQgggAACCARLwPaXUiqitjrHO47e/QuntpdB3bwm55VPsJ5bP7XWxt/BcOqRabNBjgw//33jsWoa&#10;rXF1mu8tc0hkAvjv/p8xubbhAbUGNfGb7Qdste2K1hYwdVkom/ouP/WxZ9vSde+xzCNq84+ZvveY&#10;LABYeMOBs8obNtZ2xZJR5VDitKL4xIemtlPZ5CHU1/n3wJz4iL4le6Cp5Prs8bYM9SfU+F6Kh9mz&#10;XUnFEEAAAQQQQMB9ASdeSkkrJKK2tF66Q8O7feEk802NVZddN69JeG1/4GV8stdI7gtTIgKpBez9&#10;HQxLHCBX0iL79u1r/l0uiaYTN4gy4unfPdh8YNPwotn67k/6bt0bB6u103Id+Kbs9/RfB6LxktBG&#10;PaW+m1TbHs6JNezuLh4dFwTk+et6JpaKqDsdRm2yMpYeMz1wlbPKf3HqRuNR0q+FoR/XLG5bJt1e&#10;pAxc/9clr//se/o6gsjP3zj2wJLogpLQ74y7OjxvKaoaf9iue+PYEiOdRM7nXRJSixR+HjpVfTPF&#10;w2zSgWQIIIAAAgggEAQB219KZY7W/QunUIrX5F1fkHf3GinzGpIDAjYK2Ps7qB3eX9+n6Y0dL9hY&#10;xdRZyZLXG65744KaJHGya3WgoDQENmzYMGbMmB5v3Lx5c2lpqUomw86yX7f6vLy8/NZbb+3xducS&#10;6LtWRn43+BedY2+TJWZ4u8lSSIYAAggggAACfhVI76VUdXW1Aqmvr8/uSym/9gvtCo5AGr+DsnZU&#10;htBSELkUThsHDl23cqc+DB6LDbkk3ZAmOJ3twZbK82eyVoTTJqFIhgACCCCAAALBEUjvpRThdHCe&#10;EFrqtEAav4NeCaedpiF/bwp4anTam0TUCgEEEEAAAQQQ6E5AXkoRTvN4IJBFgR7D6XDMuLJYRYpG&#10;AAEEEEAAAQQQQAABBBBAIOcEtMOMtdPLFv0k56pOhb0vMHXq1MS102PHjvV+nakhAggggAACCCDg&#10;EQF5KZU4Os1LKY/0C9UIlICptdMfvvtaoFBorGsCieF0VVWVa+VSEAIIIIAAAggg4AMBJnv7oBNp&#10;Qu4K9DzZO3fbRs0RQAABSwK1tbVyoltdXZ2lu0iMAAIIIIAAAggggEBSgXBI1k2zdJqnAwEE/C4g&#10;sXRZWdkXX3xx3nnnEVH7vbdpHwIIIIAAAggg4IZAmGjaDWbKQACBrAqoWPqBBx549NFH5V8i6qz2&#10;BoUjgAACCHhIYNmyZYcccoiHKpRQFS/XzRYxjzTQI9WwhdT9TLTD8wZLqR++97r7ZVNiEARYOx2E&#10;XvZ+G2+//faTTjqpuLhY0zQ5y0BGpxsaGubOnev9mlNDBBBAAIGAC6S9dnrXrl3y37tPPvlk9+7d&#10;X/rSl2bOnHnQQQd1xZRQas6cOf/617886Nxd3f78xPpt21/pscLDhx3/H+MndJfMC5l4BD9pNeSQ&#10;th6FExPEX/Nbusv7iXtcOy3htOzsHSOc9n5f5mgNCadztOP8Wm0VTvu1dbQLAQQQQMB/AumF0889&#10;99ydd955ySWXjBgxor6+/o033rj66qslqPZHOL387l/Mu/GmHvt60eKKq6+8prtkXsjE4+G0vGrq&#10;EVkSqFdWgQ2nw6ycNvOUkAYBBBBAAAEEEEAAAe8L7N+/X0akZQbWd77zHYmlBwwY8N3vfvfSSy/t&#10;1auX9ytvqYafffZpig+T7557JxNLbXctsTCmvlyriWcLknCaCwEEEEAAAQQQQAABBPwgIIOElZWV&#10;MsFbVjn1799fJnj36dPniCOOMDnSmJTg73//+8SJEyUy/8pXvnLZZZc1NzdnItXS0jJy5MhMcojf&#10;W139664fVnO+//6VST+s5vPb3/6uaz6yB6rVfOSUY0uX1fwzSf/f//3fmdzuy3uNcJqZj77sWxqF&#10;AAIIIIAAAgggEBiBf/7zn3/6059uu+02mR9+2GGHPfvss++//37mrd+6datEd3l5eW+99dZ9990n&#10;S0llDnkm2W7cuPHUU0/NJIf4vVOnXtr1w2rOF154QdIPq/mcf35Z13ySrlfvMedFi54w+dFjVvYm&#10;+MlPfmJvhj7ITcJpLWRuWrwPWksTEEAAAQQQQAABBBDwpYAMQX/ta1/r16+fjB5Pmzbt29/+tgTV&#10;mbd06dKln376qcwel+nip59++gcffPD4449nkq2s5R47dmwmOdh7r0S8SS+rpdiSidVCE9PLNqvS&#10;NUkv+VEmOcfvNTM67UI1bGmLXZkw2dsuSfJBAAEEEEAAAQQQQCBrAhI8Syz9+eefS1z9n//5n8OH&#10;D//ss89ef/31d999Vy2ofuWVnnfD7lr7hx9+WL55wgkn2NUw2SbNrtw6zfRWNZS1vtJeq7VNzCrt&#10;TOTGTlO+3dwyfciQIU899VTXcFq+KT+yCpI0vZnRaReqYUtb7MqEcNouSfJBAAEEEEAAAQQQQCCb&#10;ArJk+plnnhk9erTE1TJYKqPKTz755IYNG7Zs2SJjhv/4xz/SqNzevXvlrnBYjxr6tl9p5KNukUB3&#10;8+bN//Zv/5Z2Dok3dprprcJgdVnNPzGrtDORQuNTvi+44Ac/+MH5ys2dS5bKT58+vdMBV/KlfFN+&#10;lHYd1Ih0d/92zdahaqRdf6dvdK+DnW4J+SOAQJAFZHmYrOw69NBD5T3R9evXB5mCtiOAAAIIBFNA&#10;xqLlrOmmpqbx48crgcMPP1x2IJMoWoJq+U/kscfK+biWry9/+ctyjxrvlZnelu/veINE+2PGjLEr&#10;yJSNvuKXDMvLULBcUtX9+y2H06qaamS7/UonE3kXQ1on7OpKuybpOXcKZTOPpaUaakS6u3+T1tOJ&#10;aqQH4sJd0tksnXbBmSIQQMBZgVtuueWKK66Qt+F/+ctfyruwzhZG7ggggAACCHhPQHbM3r59u4SC&#10;paWlqnYSCR9//PEHH3zwa6+9dvLJJ0scm0atzzjjDLlLJgyncW/XW2yc6S2Zy8zqlSt/oz5+85vf&#10;ype/+93vjbFla5O9ZUduNdn717++Xz6X3GzJRKpktSaZI8dDWVti6U71MbN2Wt3iaDUyV7Ixh7C8&#10;62J9NoSNFSArBBBAwAaBBx54QKaxyVkgEkuvWrXKhhzJAgEEEEAAgZwSkGXSEk7LkulRo0ZJxWWS&#10;thyadcghh8gWYh9++KFM45Ll02k0aPbs2TKyffvtt+/bt+8Xv/hFGjkk3iLj5DbuQ3bxxRddeqls&#10;NH6xfHLRRRfKxtoyxdrq6LREznKXulemZ8ts7bKy82zJ5LzzznV5dDoxlM1wjnfSjjazdjp+o4qo&#10;nahGhg+hvbcz2dteT3JDAIHsCMhqscGDB+/Zs2fNmjVXX311p0rMnz9fzbnKTuUoFQEEEEAAAYcF&#10;JPx744033nnnnQkTJkgILaVt27Ztx44dEgl//etfl2Ou5Lyrjz76KI1ajBgxYu3atRKcH3PMMRJN&#10;fec737nrrrvSyEfdItt6n3LKKWnfnnijhMHxCd7GHG+Zp61/WBpYVqnjc7M1Tabu6h+2ZCKzvt0f&#10;nY5H1Jmsl+6ug8yPTjtaDVueH7syCXPotF2U5IMAAlkUkLfe5VAQqcDIkSNlw5Wu4XR6G5NksUUU&#10;jQACCCCAgHkBCZXl3GlJ/x//8R/qLpngLUGmzPgdN27cmWeeKWuMBw4caD7DxJQyS1z295Ydwt9+&#10;+2052lqGcdPLR+6S/0bbFebJOwhqdvfvf/+HP/xhlQSu6kMF1SZrqEah5aN9rrieXdqZqBcbUhtV&#10;J6nVv/71ucmaJCabO3e8yY80Ms/kFkuj05kUlEP3MjqdQ51FVRFAoFuBSZMmyaop+fELL7xw4okn&#10;IoUAAggggEAQBGTTEBmhlRBOBp9litZpp51WWFioGn722WfLemkZlz766KPlk3//93/3GYi0OmGG&#10;9vnx0Wk9Pja9dlqNQsuHTMyW6/vf//6UKVOMrNLJRAXn3/ve9yQT+Vc2SZVdyayy11i8rOZvKX3C&#10;uH3yTy3l5svEhNO+7FYahUDgBO6444577rlHxqgvu+yye++9N3Dtp8EIIIAAAoEU+Mtf/vLmm2/K&#10;0PTLL78sh2PJAuLgMPTpI1utyWHbsn+5nLR9hIzDyzFeRx11lDj065dncoVXPBPjVv1eeQMi7UxU&#10;TVQmMgg/YMAA8zXxYMfFDwxL/YkHa+5mlbTD++s75n/47mtulkpZwRGQPTBUY8vLy6uqqoLTcFrq&#10;TQH5j2saZ1F6sy3UCgEEEEAgCALV1dWqmbLq+NZbb+3UZNl2W2Z3S+Qma51kkbPEk1ZNli1bNmfO&#10;HJkWbvVGF9J3V7c/P7G+sWlHjxUoKBhaOn5Cd8m8kIlH8JNWo9P51T1qx1/z95gytxLIXAGZZZCi&#10;zoTTudWhuVdbwunc6zNf15hw2tfdS+MQQAABHwqkDqczb7BHIrqkDfFy3TKXlxw80kCPVMMWUtsz&#10;6TGc1qfzW57Rb3s1yRABBBBAAAEEEEAAAQRcF5g5c6Y3h6ZFwst1s6WjPNJAj1TDFlL3MzHOnXa/&#10;WEpEAAEEEEAAAQQQQAABBBBAIJcFjK3IiKdzuQupOwIIIIAAAggggAACCCCAgPsC2uF5g6XUD997&#10;3f2yKTEIAqydDkIv51AbWTudQ51FVRFAAAEERCBx7fTYsWMxQQABlwV62oqMcNrlDglYcYTTAetw&#10;rzeXcNrrPUT9EEAAAQQ6CiSG09GFi53mWV5ZUVJS4nQpbuZfW1t7zax5bpbodFnSR7TIaeR4/o/+&#10;6Q+pw2nOnXatLygIAQQQQAABBBBAAAEEEEDAPwISTrOxt3+6k5YggAACCCCAAAIIIIAAAgi4I6BG&#10;p4mo3dGmFAQQQAABBBBAAAEEEEAAAZ8I6OE0wbRPOpNmIIAAAggggAACCCCAAAIIuCUQ1gim3bKm&#10;HAQQQAABBBBAAAEEEEAAAd8IhI1Dpzl42jcdSkMQQAABBBBAAAEEEMgNgVisflHJzAfeyPlgJNZY&#10;Oalf74EJH3PX53yj9Chx/cwDjZpY2RTL4UZJHznxWxFmqrcTrOSJAAIIIIAAAggggAACPQg89dfQ&#10;pOPq/v6mL6Cu/M3uPc0te+VjV0PF1rLxKxpzOPiUHmm6q2RQWSjeqN+MnDfujDtzOqJ24jFjKzIn&#10;VMkTAQQQQAABBBBAAAEEUgnEYm88eP+rXzv/NImn38jlYc8kjSw4a3JRbvd+LLau6sehBQ13lrav&#10;Df6PxS8uCM2r2pDb7bK99kY4zfJp213JEAEEEEAAAQQQQAABBFIIvPn3ulDxyV896bTjfvGHp/wl&#10;1fTwmtCU7xbkcqM2rFlZ1KEJmjZ0+rq9iyYQOnboVjU6zYUAAggggAACCCCAAAIIuCegounBmnbS&#10;aZPW/tUH8fSvLsrro1YaDyqat9k9SMdKGnl8AdtW96RLON2TED9HAAEEEEAAAQQQQAABWwVkpvff&#10;67Zs+cUlJSUl4+etDa39a33Oz/dOWDu9O/fnRQ8ZPualV1gp3eNTb4TTOf/s9thMEiCAAAIIIIAA&#10;AggggIBnBPSx6evuf+KJWuOq8Mf4dLuuzIseOtIz1OlVpOD4EQ2rH286cHMstmPFxN7+2LE8PZKk&#10;d6m108yAt5GUrBBAAAEEEEAAAQQQQCCVgETTx11yrsz0Von8Mt+7rcmyj9cj1WOHDcnhZ0DTJl67&#10;MBQtun5D+8jrn28YHQ1VXFuaw41youpM9nZClTwRQAABBBBAAAEEEEAguYAx0/u4005K+KkeT9+f&#10;4wdQJ6ydzouEVj0xvTC3xywLZtTuWhWKLwi/6KWKTY9ez2rqTs804TR/5hBAAAEEEEAAAQQQQMA9&#10;AU0bfN6yuWMTZshq2ti5tcvOG5yr8adWOGutceJ0/MMfO2BrE5YdaNS6WTkdS0sfOfGIE047oUqe&#10;CCCAAAIIIIAAAggggAACPhcIx2QnMp+3keYhgAACCCCAAAIIIIAAAgggYLNAOFdnVNjsQHYIIIAA&#10;AggggAACCCCAAAIIWBBgsrcFLJIigAACCCCAAAIIIIAAAgggoAT0yd5cCCCAAAIIIIAAAggggAAC&#10;CCBgSUA7vP9gOXj6w3dfs3QbiREwKdDa2qpSlpeXV1VVmbyLZAg4JKBpWqz9+ESHiiBbBBBAAAEE&#10;bBSorq5WudXX1+fn59uYM1khEDSBa2bNs9rkR//0h0gkkuIuwmmrpKS3JkA4bc2L1A4LEE47DEz2&#10;CCCAAAI2CySG0+eff77NuXfJrra2NhqNOl2Km/nX1dUVFxe7WaLTZdGiTITjsYnJTGpqalKH07IV&#10;WcKJbyZzJRkCCCCAAAIIIIAAAggggAACwRZgK7Jg9z+tRwABBBBAAAEEEEAAAQQQSEuAcDotNm5C&#10;AAEEEEAAAQQQQAABBBAItgDhdLD7n9YjgAACCCCAAAIIIIAAAgikJUA4nRYbNyGAAAIIIIAAAggg&#10;gAACCARbgHA62P1P6xFAAAEEEEAAAQR8KhB744GZJYvqOSHSp/1Ls+wSmD17dtpZEU6nTceNCCCA&#10;AAIIIIAAAgh4VCBWv2j8Jb/Y4tHaUS0EvCKgYum0I2rCaa90JPVAAAEEEEAAAQQQQMAWgfpFJePn&#10;vXpdxXWjbMmOTBDwqUBiFJ1eRE047dNHg2YhgAACCCCAAAIIBFVg7Nza2tpl534lqO2n3QiYEIjH&#10;z0uXLlXJ04io9XA6ZqIwkiCAAAIIIIAAAggggAACCCDgJwEVS8cjaqtNC4c0+R8XAggggAACCCCA&#10;AAIIIIAAAgESSIyi04uojdFp4ukAPTM0FQEEEEAAAQQQQAABBBAIukDX+DmNiDqsT/VmtnfQnyXa&#10;jwACCCCAAAIIIIAAAgggYE0gTChtDYzUCCCAAAIIIIAAAggggAACCIRC+tppLgQQQCDXBXbt2qUl&#10;XLneHOqPAAIIIIBA5gLa4POW1c4dq/FyP3NLckAguQAHZfFkIICAHwT+8pe/XH/99bH2yw9Nog0I&#10;IIAAAggggAAC3haQcDoW0pjx7e1eonYIINCTwKOPPvrss8/26dNn5MiRzz33XE/J+TkCCCCAAAII&#10;IIBA4AQarVxmdCSclukfzAAxY0UaBBDwrsDGjRtvu+22PXv2PP744xdeeGGnis6fP1/NBPduA6gZ&#10;AggggAACCCCAQK4JhAmmc63LqC8CCCQR2LZt2ymnnCI/OOaYY5qamrqG02oaOHYIIIAAAggggAAC&#10;CNglwNppuyTJBwEEsikwfPjwHTt2SA3eeuutU089NZtVoWwEEEAAAQQQQACBYAhoRww4Vlra+s5r&#10;wWgvrXRboLW1VRVZXl5eVVXldvGUFxiBJ5988sorr5SIeuzYsb///e9ljDpp02W+N2PUgXkoaCgC&#10;CCDgB4Hq6mrVjPr6+vz8fBeaVFJS4kIpFIGA+wLFxcXPPPOM+XILCwtramoikUiKW4xwOhZqfZdw&#10;2jwsKS0IEE5bwCKp8wKE084bUwICCCCAgJ0CieF0dOFiO7NOltfyyopoNOp0KW7mX1dXJ0GUmyU6&#10;XRYtykTY9nCayd6ZdAf3IoAAAggggAACCCCAAAIIBFTACKfZ7DagvU+zEUAAAQQQQAABBBBAAAEE&#10;0hTQd/bmQgABBBBAAAEEEEAAAQQQQAABSwJh/eAYzo6xZEZiBBBAAAEEEEAAAQQQQACBwAuwdjrw&#10;jwAACCCAAAIIIIAAAggggAAC1gUIp62bcQcCCCCAAAIIIIAAAh4WiDVWTurXe6DxMXc9M1E93FVU&#10;LccFCKdzvAOpPgIIIIAAAggggAACCQKx2Lobi1ZPbtjT3LJ3V0PF1rLxKxqJqHlEEHBEgK3IHGEl&#10;UwQQQAABBBBAAAEEsiOwYc3KqeXTC/Udh7XCWXOm1m/fmZ2KUCoCvhfQR6fZ3Nv33UwDEUAAAQQQ&#10;QAABBAIioE1Y1rxkomqsjFQ/Uj122JCANJ1mIuC2QFgPpomn3WanPAQQQAABBBBAAAEEnBWIxXbc&#10;fUZk68J71Eg1FwII2C4go9P8dtmuSoYIIIAAAggggAACCGRTQF9BnTd6TeTFtTOGZrMelI2ArwXU&#10;VmRE1L7uZBqHAAIIIIAAAgggECQB2dl7cl4ktGoPsXSQup22ZkFAwmnZ6I+9/rJAT5EIIIAAAggg&#10;gAACCNguoMfSRfNGrNqzaAJjZrbrkiECHQQ4KIsHAgEEEEAAAQQQQAAB/wjsfGz15lBoZVkfde40&#10;R0/7p2tpifcEwoxMe69TqBECCCCAAAIIIIAAAmkKFMyolROnEz8Ypk6TktsQ6EmA0emehPg5Aggg&#10;gAACCCCAAAIIIIAAAl0EjHCapdM8GQgggAACCCCAAAIIIIAAAghYEWB02ooWaRFAAAEEEEAAAQQQ&#10;QAABBBAwBML6IVns+cfTgAACCCCAAAIIIIAAAggggIAVAUanrWiRFgEEEEAAAQQQQAABBBBAAAFD&#10;QDtywLHy/z545zVAEHBCoLW1VWVbXl5eVVXlRBHkiYB5AU3TYjG2izAPRkoEEEAAgSwLVFdXqxrU&#10;19fn5+e7UJuSkhIXSqEIBNwXKC4ufuaZZ8yXW1hYWFNTE4lEUtxCOG3ek5TpCBBOp6PGPY4JEE47&#10;RkvGCCCAAAKOCCSG09GFix0pIyHT5ZUV0WjU6VLczL+urk6CKDdLdLosWpSJsO3hNJO9M+kO7kUA&#10;AQQQQAABBBBAAAEEEAioAOF0QDueZiOAAAIIIIAAAggggAACCGQiQDidiR73IoAAAggggAACCCCA&#10;AAIIBFQgzDlZAe15mo0AAggggAACCCCAAAIIIJCBAKPTGeBxKwIIIIAAAggggAACCCCAQFAFwpwY&#10;E9Sup90IIIAAAggggAAC/hSIrZ85sF9v42PmBk6I9Gcn0ypPCOij00TUnugKKoEAAggggAACCCCA&#10;QMYCscbKyWWh3+ze09yyd9PCLRfd8FjGWZIBAggkF2CyN08GAggggAACCCCAAAL+EdAKZ61tWVaq&#10;yRZJoSGnTxlTvYYBav/0Li3xmADhtMc6hOoggAACCCCAAAIIIGCTwM7HVm+eOlmF1lwIIGC7AOG0&#10;7aRkiAACCCCAAAIIIIBAlgVkyvekfr3H/Ti0YObpWa4KxSPgXwHCaf/2LS1DAAEEEEAAAQQQCKqA&#10;MeV7767d5duLxq9oZK+koD4HtNthAcJph4HJHgEEEEAAAQQQQACBLAlo2sQzp9Zv35ml4ikWAb8L&#10;EE77vYdpHwIIIIAAAggggECQBPRTsiZWNhnnY8Vi6x6pHjtsSJDaT1sRcFFAwmnmfrjoTVEIIIAA&#10;AggggAACCDgpoE1YtimyelxeHzl3elDercManpheyFZkToqTd4AFwkTTAe59mo4AAggggAACCCDg&#10;Q4GCGbVy6LTxUUss7cMOpkmeEQiH2DffM51BRRBAAAEEEEAAAQQQQAABBHJFgLXTudJT1BMBBBBA&#10;AAEEEEAAAQQQQMBDAoTTHuoMqoIAAggggAACCCCAAAIIIJArAno4HWP9dK50F/VEAAEEEEAAAQQQ&#10;QAABBBDwhoAeTmvyPy4EEEAAAQQQQAABBBBAAAEEEDAtoB054FhJ/ME7r5m+hYQIWBBobW1VqcvL&#10;y6uqqizcSVIE0hJYuHDhzTffHDMO2+x6aZrW3Y/SKo2bEEAAAQQQcFagurpaFVBfX5+fn+9sYUbu&#10;JSUlLpRCEQi4L1BcXPzMM8+YL7ewsLCmpiYSiaS4RTvyaCOcfptw2jwsKS0IEE5bwCJpxgISS+fl&#10;5c2YMYNwOmNLMkAAAQQQ8IRAYjgdXbjY6Totr6yIRqNOl+Jm/nV1dRJEuVmi02XRokyEbQ+nw8zz&#10;zqQ/uBcBBLwjoGLpa665xjtVoiYIIIAAAggggAACPhYIJ58Q6eMW0zQEEPCjQOpYev78+TLNWy4/&#10;Np02IYAAAggggAACCGRHIBySFYbdLDLMTo0oFQEEELAuIOulZY53PGbuFDlLOC3Tv1k1bd2VOxBA&#10;AAEEEEAAAQS6FeDcaR4OBBDwg4CKluMxM5GzHzqVNiCAAAIIIIAAAt4WCIdk9iMTIL3dSdQOAQQQ&#10;QAABBBBAAAEEEEDAawJsRea1HqE+CCCQqQBD05kKcj8CCCCAgC8EYrEdKyb2nruevZJ80Z00wpMC&#10;xmRvfsU82TdUCgEEEEAAAQQQQACBtAV2Lr8q2pD23dyIAAI9C7B2umcjUiCAAAIIIIAAAgggkFsC&#10;scbKWTWjLi7KrVpTWwRyTEAPp1k6nWOdRnURQAABBBBAAAEEEOheQKZ5333t6slVs4ehhAACTgow&#10;Ou2kLnkjgAACCCCAAAIIIOC6gEzzXhO5Z1qB6wVTIAIBEyCcDliH01wEEEAAAQQQQAABXwsY07yn&#10;VF5T6OtW0jgEPCFAOO2JbqASCCCAAAIIIIAAAgjYIrDzsdWbG+aNy+szKG+0bEW2sqzPpLt22JIz&#10;mSCAQCeBsL6tNzt781wggAACCCCAAAIIIOALgYIZtc0te+Vj1+4XFxSFLl61Z+2Mob5oGY1AwHMC&#10;jE57rkuoEAIIIIAAAggggAACCCCAgPcFCKe930fUEAEEEEAAAQQQQAABywKaNnT6ur2LJmiW7+QG&#10;BBAwJ0A4bc6JVAgggAACCCCAAAIIIIAAAggkCBBO8zgggAACCCCAAAIIIIAAAgggYFmAcNoyGTcg&#10;gAACCCCAAAIIIIAAAgggIOE0W3vzGCCAAAIIIIAAAggggAACCCBgTUDCadmcgP0JrKmRGgEEEEAA&#10;AQQQQAABBBBAIOACWt8BxwrB+++8FnAImu+QQGtrq8q5vLy8qqrKoVLIFgGTApqmxWIyJYcLAQQQ&#10;QACB3BCorq5WFa2vr8/Pz3eh0iUlJS6UQhEIuC9QXFz8zDPPmC+3sLCwpqYmEomkuEWF07H333nd&#10;fL6kRMC8AOG0eStSuiBAOO0CMkUggAACCNgokBhORxcutjHnpFktr6yIRqNOl+Jm/nV1dRJEuVmi&#10;02XRokyEbQ+n1dppLgQQQAABBBBAAAEEEEAAAQQQsCDAzt4WsEiKAAIIIIAAAggggAACCCCAgBIg&#10;nOZJQAABBBBAAAEEEEAAAQQQQMCyAOG0ZTJuQAABBBBAAAEEEEAAAQQQQIBwmmcAAQQQQAABBBBA&#10;AAEEEEAAAcsCKpzm3GnLcNyAAAIIIIAAAggggIA3BZruKhnYr3f7x8wNHBLpzX6iVrkvEA5pGtF0&#10;7vcjLUAAAQQQQAABBBBAoE1g57b6i1ftaW7Za3wsK5UX/FwIIOCAAJO9HUAlSwQQQAABBBBAAAEE&#10;siQQi+3Y8dLYYUOyVDzFIhAkAcLpIPU2bUUAAQQQQAABBBDwv0Dj9ob6aFEfNdl77vqY/1tMCxHI&#10;kgDhdJbgKRYBBBBAAAEEEEAAAScEml7ZGhq7oEGf7L1r94vDbh+/opGI2glo8kRAnTvN7xdPAgII&#10;IIAAAggggAACvhDQCmetbamdXqivl9a0oUNH1m/f6YuG0QgEvCcQJpb2XqdQIwQQQAABBBBAAAEE&#10;EEAAAa8LyM7eMf2DCwEEEEAAAQQQQAABBHJfILZ+5sCJlU3G4VjGtmRXnlma+62iBQh4UoC1057s&#10;FiqFAAIIIIAAAggggEBaAtqEZZsiq8fl6VuRDcq7KlR1JwdlpQXJTQj0LGBM9mZwumcoUiCAAAII&#10;IIAAAgggkBsCBTNq2w+dbltEnRv1ppYI5JoAo9O51mPUFwEEEEAAAQQQQAABBBBAwAMCsnZatvzz&#10;QEWoAgIIIIAAAggggAACCCCAAAK5IyCj08TTudNd1BQBBBBAAAEEEEAAAQQQQMAbAsboNBcCCCCA&#10;AAIIIIAAAggggAACCFgRUOdOsxeZFTPSIoAAAggggAACCCCAAAIIBF5A63v0YEF4/+3XA08BgCMC&#10;ra2tKt/y8vKqqipHyiBTBEwLaJoWM87h5EIAAQQQQCAnBKqrq1U96+vr8/PzXahzSUmJC6VQBALu&#10;CxQXFz/zzDPmyy0sLKypqYlEIiluIZw270nKdAQIp9NR4x7HBAinHaMlYwQQQAABRwQSw+nowsWO&#10;lJGQ6fLKimg06nQpbuZfV1cnQZSbJTpdFi3KRNj2cFodlMX66Uw6hXsRQAABBBBAAAEEEEAAAQQC&#10;J6B29uZCAAEEEEAAAQQQQAABBBBAAAELAmGCaQtaJEUAAQQQQAABBBBAAAEEEEDAEAizJw9PAgII&#10;IIAAAggggAACCCCAAAJWBfS10wxQW1UjPQIIeE3ghRdeGDNmTK9evUaNGiVbdHitetQHAQQQQAAB&#10;BBBAwH8CTPb2X5/SIgSCKHDhhRfedNNN+/btu+uuu84999wgEtBmBBBAAAEE2gVisR0rJvYe2E8+&#10;SlY0MhuVJwMBpwQYnXZKlnwRQMBNgS1btkyZMmX//v1yNtuAAQPcLJqyEEAAAQQQ8JrAn28Yvf3G&#10;Pc0te3etGhW99s6mGBG117qI+vhEQB2UxYUAAgjkvMDnn39+xBFHTJ48+YorrujUmPnz58uJ03Ll&#10;fCNpAAIIIIAAAj0JxGLrHqm+8sxSPZ02YVnzulkF/BewJzR+jkB6AuEQ71WlJ8ddCCDgMYGDDz74&#10;448/fv7552+++eau4XTMuDxWZaqDAAIIIICAAwJNr2wtGr7jhj5M9nYAlywR6CDA6DQPBAII+EFg&#10;+PDhshuZtOSwww7Lz8/3Q5NoAwIIIIAAAmkLNMzb/p/GZO+GKWuY7J02Izci0JNAOKQxXtMTEj9H&#10;AAHPC9x///2yG5ns7F1WVvbggw96vr5UEAEEEEAAAScFiiquNSZ7hwqOH9Gw+vEmJ8sibwQCLCCj&#10;0ywmDHD/03QE/CIwduxY2Y1MdvbevHlzUVGRX5pFOxBAAAEEELAuICG09Zu4AwEE0hDQD8oink4D&#10;jlsQQAABBBBAAAEEEPCggKZNPHPkvKoNRtX0ddRTvlvgwWpSJQT8IMDaaT/0Im1AAAEEEEAAAQQQ&#10;QCAu8B+La0Jl+lZkg4q2zXn0enb25tlAwCEBPZxmr1uHcMkWAQQQQAABBBBAAAH3BWSAelHLXtmK&#10;rLllWSmnZLnfAZQYGIGwEUsTUAemw2koAggggAACCCCAAAIIIICAHQJqsjerp+2wJA8EEEAAAQQQ&#10;QAABBBBAAIHACLB2OjBdTUMRQAABBBBAAAEEEEAAAQTsE5Bwmpne9nGSEwIIIIAAAggggAACCCCA&#10;QDAE1Og0EXUweptWIoAAAggggAACCCCAAAII2CSgHXX0sZJVy9uv2ZQh2SDQQaC1tVV9XV5eXlVV&#10;hQ4C2RXQNC0W4w3E7HYCpSOAAAIIWBCorq5Wqevr6/Pz8y3cmW7SkpKSdG/lPgQ8LVBcXPzMM8+Y&#10;r2JhYWFNTU0kEklxC+G0eU9SpiNAOJ2OGvc4JkA47RgtGSOAAAIIOCKQGE5HFy52pIyETJdXVkSj&#10;UadLcTP/uro6CaLcLNHpsmhRJsK2h9NhNvXOpD+4FwEEEEAAAQQQQAABBBBAIJgCYTkki4g6mH1P&#10;qxFAAAEEEEAAAQQQQAABBNIWCLMNWdp23IgAAggggAACCCCAAAIIIBBYgXCMeDqwnU/DEUAAAQQQ&#10;QAABBBBAAAEE0hWQtdPM9U4Xj/sQQAABBBBAAAEEEEAAAQSCKsDodFB7nnYjgAACCCCAAAII+FGg&#10;6a6Sgf16J37MXc8hkX7sadrkAQE1Os0vmAe6gioggAACCCCAAAIIIJCxQMGM2uaWvepj16orQ0UV&#10;15ZmnCkZIIBAMgF9Z++Qxnxvng4EEEAAAQQQQAABBHwlEIutu7Fsy4Kq6wt4te+rjqUxHhIIe6gu&#10;VAUBBBBAAAEEEEAAAQRsEti5/NaVU8unFzJyZhMo2SDQRcA4KIu53jwZCCCAAAIIIIAAAgj4SECG&#10;pqt+HFow83QftYmmIOA5AX10OhYjnvZcx1AhBBBAAAEEEEAAAQTSF9iwZmXRlO8WpJ8BdyKAQI8C&#10;ejitsZqiRycSIIAAAggggAACCCCQOwJ//t9fjYmcxarp3OkxapqTAqydzsluo9IIIIAAAggggAAC&#10;CHQnEIvt2PHS2MmnF0KEAAKOChBOO8pL5ggggAACCCCAAAIIuC/QuL3B/UIpEYHACYRjbEQWuE6n&#10;wQgggAACCCCAAAJ+FtC0iYtaatnT2899TNu8IcDotDf6gVoggAACCCCAAAIIIIAAAgjklEDYOIeO&#10;nb1zqtOoLAIIIIAAAggggAACCCCAQLYFwrKvt/7BhQACCCCAAAIIIIAAAggggAACpgVksrcMTTM6&#10;bRqMhAgggAACCCCAAAIIIIAAAgiEQmFCaR4DBBBAAAEEEEAAAQQQQAAB3wsUWrnMaGj9jh4s6Xa/&#10;/bqZ1KRBwKpAa2uruqW8vLyqqsrq7aRHwF4BTdNiMebj2ItKbggggAACDgpUV1er3Ovr6/Pz8x0s&#10;qT3rkpISF0qhCATcFyguLo7HJiZLr6mpiUQiKRITTpuUJFmaAoTTacJxmzMChNPOuJIrAggggIBT&#10;AonhdHThYqeKac93eWVFNBp1uhQ386+rq5Mgys0SnS6LFmUibHs4LVuRZVIf7kUAAQQQQAABBBBA&#10;AAEEEEAgiALGQVlE1EHsetqMAAIIIIAAAggggAACCCCQvoC+FZnGQsL0AbkTAQQQQAABBBBAAAEE&#10;EEAgiAJhjskKYrfTZgQQQAABBBBAAAEEEEAAgcwEjLXTTPbODJG7EUAAAQQQQAABBBBAAAEEgiYQ&#10;lgZrxNNB63baiwACCCCAAAIIIOBfgVhj5aR+vQfqHzM3cEKkfzualmVdQA+nY/I/LgQQQAABBBBA&#10;AAEEEMh9gVhs3Y1Fqyc37Glu2btp4ZaLzriziYg697uVFnhTQN+KjGjam31DrRBAAAEEEEAAAQQQ&#10;sCzQ9MrWoinfLdDvG3JN+cUN23ZazoIbEEDAlADnTptiIhECCCCAAAIIIIAAArkhUHD8iIbVjzfp&#10;ld25/NaVRcOH5Ea9qSUCuScgk71l6TR7keVez1FjBBBAAAEEEEAAAQS6CmjaxNt3l28v6iNrp8fV&#10;TNn06PUFvNrnQUHAGQF97TQXAgggkOsCGzduPOGEE3r16jV8+PDHHnss15tD/RFAAAEEEEhbQPYh&#10;m5x36zBj7fSuG7eNy7ue3cjSxuRGBFILyNppFk/zkCCAQM4LXH755Xfeeee+ffuWLVs2derUnG8P&#10;DUAAAQQQQCBtgZ3bNrevnQ6VTr44tGWHMfGbCwEEbBcwRqfZ2Nt2VzJEAAF3BbZt23baaadJmSef&#10;fLKMUbtbOKUhgAACCCDgJYEhw8e0r50ObVizMjRqqLEtGRcCCNguYGxFxtJp213JEAEEsiRw3XXX&#10;/fKXv+xU+Pz58zXjylKlKBYBBBBAAAH3BLTCWWtWjYoaa6cHlW1Z0HBnKf8FdI+fkoIlwNrpYPU3&#10;rUXAxwIy0/vqq6++6KKLTj/99K7hdMy4fNx8moYAAggggEBcQJuwTBZOGx+10wt5N5lHAwGnBAin&#10;nZIlXwQQcFNg/fr1paWl8+bNO+OMM9wsl7IQQAABBBBAAAEEAitAOB3YrqfhCPhK4Morr/zb3/42&#10;bNgwJnX7ql9pDAIIIIAAAggg4GEBwmkPdw5VQwAB0wKvvfaams7NpG7TZiREAAEEEEAAAQQQyEiA&#10;cDojPm5GAAEEEEAAAQQQQAABBBAIpgDhdDD7nVYjgAACCCCAAAIIIIAAAghkJKD1y/+qFtLea349&#10;o2y4GYFuBFpbW9VPysvLq6qqcEIguwKyspr9vbPbBZSOAAIIIGBJoLq6WqWvr6/Pz8+3dG96iUtK&#10;StK7kbsQ8LhAcXFxPDYxWdWamppIJJIiMeG0SUmSpSlAOJ0mHLc5I0A47YwruSKAAAIIOCWQGE5H&#10;Fy52qpj2fJdXVkSjUadLcTP/uro6CaLcLNHpsmhRJsK2h9P6ZO+Y/I8LAQQQQAABBBBAAAEEEEAA&#10;AQRMC7B22jQVCRFAAAEEEEAAAQQQQAABBBBoFyCc5llAAAEEEEAAAQQQQAABBBBAwLIA4bRlMm5A&#10;AAEEEEAAAQQQQAABBBBAgHCaZwABBBBAAAEEEEAAAQQQQAABywKE05bJuAEBBBBAAAEEEEAAAS8L&#10;xBorJ/XrPVD/mLkhxq7DXu4r6pbbAoTTud1/1B4BBBBAAAEEEEAAgUSBWGzdjUXzRqza09yyd9PC&#10;LRedcWcTETWPCALOCEg4rRkfXAgggAACCCCAAAIIIJD7Ak2vbC2quLZUb8iQa8ovblj9eFPuN4oW&#10;IOBJAUanPdktVAoBBBBAAAEEEEAAAQQQQMDbAhJOy2oKFlR4u5eoHQIIIIAAAggggAACJgUKjh/R&#10;MK9qg5565/JbV5q8i2QIIGBdwBidJpq2DscdCCCAAAIIIIAAAgh4UEDTJt7eULG1rI9sRTYrVL6g&#10;yIN1pEoI+EQgrMnCaY210z7pTpqBAAIIIIAAAggggIBWOGtty17ZimzNNaHtDaOGFkCCAAKOCLB2&#10;2hFWMkUAAQQQQAABBBBAICsCsrP33H4lKxr1Caj6ZO+pk0sZPMtKT1BoAATCMZnqzdb5AehpmogA&#10;AggggAACCCAQBAF9sveqUdEifbL3uJopmxafHoRW00YEsiIQZuF0VtwpFAEEEEAAAQQQQAABhwS0&#10;Cctkprf+sW5WAUPTDimTLQKhEJO9eQoQQAABBBBAAAEEEEAAAQQQsCxAOG2ZjBsQQAABBBBAAAEE&#10;EEAAAQQQCMvG3voHFwIIIIAAAggggAACCCCAAAIImBaQ0WniadNaJEQAAQQQQAABBBBAAAEEEEDA&#10;EDAme+u76HMhgAACCCCAAAIIIIAAAggggIBZAa3f0V+VtLvffsPsHaRDwIpAa2urSl5eXl5VVWXl&#10;VtIiYL+Apmkxjga035UcEUAAAQScEqiurlZZ19fX5+fnO1VMQr4lJSUulEIRCLgvUFxcHI9NTJZe&#10;U1MTiURSJDbCaS20u5lw2iQpyawJEE5b8yK1wwKE0w4Dkz0CCCCAgM0CieF0dOFim3Pvkt3yyopo&#10;NOp0KW7mX1dXJ0GUmyU6XRYtykTY9nA6LC8uNfYiy6RPuBcBBBBAAAEEEEAAAQQQQCB4AhyUFbw+&#10;p8UIIIAAAggggAACCCCAAAIZCxBOZ0xIBggggAACCCCAAAIIIIAAAsETCIfYlSd4vU6LEUAAAQQQ&#10;QAABBBBAAAEEMhQIG+umOSkrQ0ZuRwABBBBAAAEEEEAAAQQQCJYAk72D1d+0FgEEEEAAAQQQQMDH&#10;ArHGykn9Zm5on38ai62b26/3QPmYWNnEpFQfdzxNy5IA4XSW4CkWAQQQQAABBBBAAAFbBWLrZw4q&#10;mre5Pc9YbMfdZ0RCq/Y0t+zdFFk97obHbC2NzBBAIEQ4zUOAAAIIIIAAAggggEDOC2yY03tQ2ZYF&#10;qyrGHGhK4/aGK88s1b8ecvqUMdVr4qPWOd9aGoCANwTCcug05057oy+oBQIIIIAAAggggAACaQqU&#10;Ltnb3FI7bUjC7U2vbC0a3vaNguNHhLbsaEozc25DAIGkAoxO82AggAACCCCAAAIIIOBHgZ3b4hO/&#10;/dg82oRA9gXCMf2kLHb2zn5PUAMEEEAAAQQQQAABBOwUGDI8YeK3nRmTFwIIKAE5dxoKBBBAAAEE&#10;EEAAAQQQ8J2ATPBu2LZTNUsmfodGDS3wXRtpEAJZFVDnTnMhgAACCCCAAAIIIICAzwQKhxX9asny&#10;RmnVzsdWb546uVQ2TeJCAAH7BFg7bZ8lOSGAAAIIIIAAAggg4BkBTRs67dGaET8eLedOj6uZsmnx&#10;6Z6pGhVBwCcChNM+6UiagQACCCCAAAIIIICAVjhrbcuy+Ci0pk1c1CI7fu9tXjergKFpng8E7BYI&#10;x/SdyFg/bbcr+SGAAAIIIIAAAggggAACCPhaIKzpx06ziMLXnUzjEAiMQFNT06BBgwLTXBqKAAII&#10;IIAAAgggkE2BsETSBNPZ7AHKRgABmwQqKiouuOCC5uZmm/IjGwQQQAABBBBAAAEEUgmwdprnAwEE&#10;fCLQv3//J5980ieNoRkIIIAAAggggAACnheQc6dZO+35XqKCCCBgQuDKK68Mh5O/RTh//nxZ2KKv&#10;beFCAAEEEEAAAQQQQMAmAa3/0cdIVu++/aZNGZINAh0EWltb1dfl5eVVVVXoIOC0gMTM+g6L3Vyp&#10;f+p03cgfAQQQQAABqwLV1dXqlvr6+vz8fKu3p5G+pKQkjbu4BQHvCxQXF8djE5O1rampiUQiKRJr&#10;A/RwWnvn7TdM5kgyBCwJEE5b4iJx5gKE05kbkgMCCCCAgHcEEsPp6MLFTldseWVFNBp1uhQ386+r&#10;q5Mgys0SnS6LFmUibHs4LRMjmf+YSY9wLwIIIIAAAggggAACCCCAQBAF5KCsIDabNiOAgF8FUsz0&#10;9muTaRcCCCCAAAIIIIBAVgTY2Tsr7BSKAAIIIIAAAggggAACCCCQ2wIqnO52257cbhy1RwABBBBA&#10;AAEEEEAAAQQQQMAZgbBE0rEQE76d0SVXBBBAAAEEEEAAAQQQQAABnwro4TSj0z7tXJqFAAIIIIAA&#10;AgggECyBWGPlpH4zN3Q8MzLpN4PlQmsRcEYgLGPT3R/R6kyZ5IoAAggggAACCCCAAAJ2C8TWzxxU&#10;NG9zx2yTftPukskPgYAKqMneXAgggAACCCCAAAIIIJDDAhvm9B5UtmXBqooxCY1I+s0cbiRVR8Bj&#10;Auzs7bEOoToIIIAAAggggAACCFgXKF2yt7mldtqQDncm/ab1vLkDAQSSC4RlpjeTvXk6EEAAAQQQ&#10;QAABBBBAAAEEELAkIJO9iaYtiZEYAQQQQAABBBBAAAEEEEAAgRCTvXkIEEAAAQQQQAABBBBAAAEE&#10;ELAswGRvy2TcgAACCCCAAAIIIIAAAggggACj0zwDCCCAAAIIIIAAAggggAACCFgWIJy2TMYNCCCA&#10;AAIIIIAAAgh4U0ArnLW2ZVmppiVWL+k3vVl/aoVAbgmENePKrUpTWwQQQAABBBBAAAEEEEAAAQSy&#10;K8DodHb9KR0BBBBAAAEEEEAAAQQQQCAnBcIyMM3YdE52HZVGAAEEEEAAAQQQQAABBBDIngCj09mz&#10;p2QEEEAAAQQQQAABBBBAAIGcFdBHp7kQQAABBBBAAAEEEEAAAQQQQMCMwPnnn6+Saf2O/qr8v91v&#10;v2HmNtIgYFWgtbVV3VJeXl5VVWX1dtIjYK+A7LwYi8XszZPcEEAAAQQQcE6gurpaZV5fX5+fn+9c&#10;QfGcS0pKXCiFIhBwX6C4uDgem5gsvaamJhKJdEqsYuk//OEP8i/htElJkqUpQDidJhy3OSNAOO2M&#10;K7kigAACCDglkBhORxcudqqY9nyXV1ZEo1GnS3Ez/7q6Ogmi3CzR6bJoUSbCmYfTEkvLb+XUqVNV&#10;OM3a6Uy6g3sRQAABBBBAAAEEEEAAAQQCIaBi6cSmEk4HouNpJAIIIIAAAggggAACCCCAQNoCXWNp&#10;RqfTxuRGBBBAAAEEEEAAAQQQQACBQAgkjaXbw2k25gnEM0AjEUAAAQQQQAABBBBAAAEELAvISmlZ&#10;L931NpnsHQtpnJZlGZQbEEAAAQQQQAABBBBAAAEEAiKQNKKWcJpYOiAPAM1EAAEEEEAAAQQQ8LlA&#10;rLFyUr+ZG9onnxpf9h5ofMxdz1GRPu99mue0QNeIWh+dJp522p38EUAAAQQQQAABBBBwWiC2fuag&#10;onmb24uJxdbdWLR6csOe5pa9uxoqtpaNX9FIRO10J5C/zwU6RdRhjdFpn/c4zUMAAQQQQAABBBDw&#10;v8CGOb0HlW1ZsKpiTLytG9asnFo+vVAfO9MKZ82ZWr99p/8daCECTguoE6fVpR+UFZP/cSGAAAII&#10;IIAAAggggEDOCpQu2dvcUjttyIEGaBOWNS+ZqL6WkepHqscOS/hpzjaUiiOQfYF4RB0mls5+b1AD&#10;BBBAAAEEEEAAAQQcE4jFdtx9RmTrwnvUSDUXAgjYJSCTvZntbRcm+SCAAAIIIIAAAggg4C0BfQV1&#10;3ug1kRfXzhjqrZpRGwRyX0Cf7M2FAAIIIIAAAggggAAC/hOQnb0n50VCq/YQS/uvc2mRFwRksjcr&#10;p73QEdQBAQQQQAABBBBAAAE7BfRYumjeiFV7Fk1gjredsOSFQFyA0WkeBgQQQAABBBBAAAEEfCiw&#10;87HVcmjWyrI+6txpjp72YR/TpGwLqHCa96uy3Q+UjwACCCCAAAIIIIBAxgJyINbalmWlmv7yvmBG&#10;rZw4nfjBMHXGwGSAQAcBCaeJpXkmEEAAAQQQQAABBBBAAAEEELAmwM7e1rxIjQAC3hT405/+1Ldv&#10;3169eo0YMUI+92YlqRUCCCCAAAIIIICAnwRYO+2n3qQtCARX4I477rjvvvv27dt3yy233HPPPcGF&#10;oOUIIIAAAggggAACbgmE9X295YMLAQQQyGWB+vr6s88+W1pwwQUX1NbW5nJTqDsCCCCAAAIIIIBA&#10;bgiog7KIp3Ojt6glAgh0J/Dpp5+Gw/p0G/lXPgcKAQQQQAABBBBAAAGnBbR+A46R3ch2v/OG0yWR&#10;fzAFWltbVcPLy8urqqqCiUCrXRDo06fPxx9/LLH0/v37ZRH1hx9+mLRQTdNiMd5AdKFDKAIBBBBA&#10;wB6B6upqlZHMw8rPz7cn05S5lJSUuFAKRSDgvkBxcXE8NjFZek1NTSQSSZFYhdOh3e+8aTJHkiFg&#10;SYBw2hIXidMWOOOMM6699lqZ77127dolS5Zs2LCBcDptTG5EAAEEEPCOQGI4HV242OmKLa+siEaj&#10;TpfiZv51dXUSRLlZotNl0aJMhG0Pp9mKLJPu4F4EEPCKwLRp0y688EIZfL700kvnzJnjlWpRDwQQ&#10;QAABBCwK3H777RIvWbyJ5AggkB0BtXaaCwEEEMhtgSlTpshkb5nI3dLSMmnSpNxuDLVHAAEEEAiw&#10;wEknnXTeeecRUQf4EaDpuSTA6HQu9RZ1RQABBBBAAAEEEPC3gMxMfuCBB4io/d3LtM43AuGQJjuR&#10;+aY5NMTTAvPnz5e5uFwIZFFAfkOyWDpFI4AAAgggYEZANgM78cQTZda3p1/YUTkEEJAzZTh3msfA&#10;NQEJp2UurslLamUypZvJqJV5baywMi9gPiXPFVbmBcyn5LnCyryA+ZSZPFdPPPHE008/feONN7r2&#10;Io2CEEAgPQFZOy2HxrB6Oj097kIAAQQQQAABBBBAwE6B2trasrIyme+d3n7UscbKSf1mbmg/FTK2&#10;fubAfr2NjwPftLO65IVAsAXCYWPGSbARaL0XBWQo24PVolbmO8WbVubr72ZKb1pRK/PPAFZYmRcw&#10;n5LnKrBWDQ0N6cfS62cOKpq3ud1OQuvJZaHf7N7T3LJ308ItF93wmHlVUiKAgBkBLe/oY2Rsevfb&#10;nDtthos0lgU4d9oyGTc4KSDvHso8PSdLIG8EEEAAAQTsFDB/7vSGOb0vqh67YNWUNWXb5uy+s7Tj&#10;gJkeWhcl+X6nunLutJ2d50xenDudiav9506P/sbIUSO/nkmduBcBBBBAAAEEEEAAAQSyK1C6ZG9z&#10;S+20IclrsfOx1ZunTu4UY2e3wpSOgA8Ewvtj+/d/8YUPWkITEEAAAQQQQAABBBBAoJOAsZq697gf&#10;hxbMPB0cBBCwV4C10/Z6kpsjAgsXLvTOCv8XXnhhzJgxvXr1GjVqlEy2caTB1jPduHHjCSecILUa&#10;Pnz4Y495a2VUU1PToEGDrLfJpTv+9Kc/9e3bV+hGjBghn7tUasdivEbkzcfJm7968Z701J+pXbt2&#10;JZ7Ek5Wnumuh77//fiQSOfTQQ4cMGbJ+/XqP1CoR6uCDD/ZIrcRn5MiRXvsPzUsvvfRv//Zv0oNn&#10;nHGGPGMesUr8++mFv+eKpetf9ez+ndcKZ61t2btrd/n2ovErGlnx5JGHl2r4RCD8xRf7WUnok870&#10;aTPkRWpeXp53GnfhhRfedNNN+/btu+uuu84991yPVOzyyy+/8847pVbLli2bOnWqR2ol1aioqLjg&#10;gguam5u9U6VONbnjjjvuu+8+obvlllvuuece9+vpQSJvPk7e/NVTD4zX/kz95S9/uf766+PH+bj/&#10;VCctUX7Frrjiik8//fSXv/zl9OnTPVKruNLPf/7ze++91yO1kj+bjzzyiPxd+t///d+LL77YI7W6&#10;9NJL5T800oOLFi267rrrvFCrTn8/s/73XJl0/avukb/zmjbxzKn123d6oeuoAwL+EQh//oUE1Pv9&#10;0yBa4i8B9SL1mmuu8U6ztmzZMmXKlP3798tOBgMGDPBIxbZt23baaadJZU4++WQZ0PBIraQa/fv3&#10;f/LJJ71Tn641qa+vP/vss+X78vpVziZxv6oeJPLm4+TNX714LO2pP1OPPvros88+26dPHxnhfO65&#10;59x/qpOWKDsVy37FUiuJpVetWuWRWqlqyKSeF1988ZJLLvFIrY444gg1VC7/eudPuswQOfXUU6VW&#10;MjlLnjEvWHX6+5n1v+fKpOtf9Sz+nddPyZpY2WTswRmLrXukeuywblZWe6FDqQMCuSgg505z6nQu&#10;dlwg6uzBWFq5f/755/JaZ/LkyTLS4rWekBEDGfnxTq2uvPLKcDjsnfp0rYmMtKgayr/yuftV9TKR&#10;1x4nD/7qefPPlEzXv+222/bs2fP444/LqL77T3XSEnfv3j148GCp1Zo1a66++mqP1Er9SZ89e7aM&#10;uHqnSitWrBg2bJhMRJd/5XOPVExWxEhELZWRjaYFzQu16vT3M+t/z5VJ17/qWfw7r01Ytimyelxe&#10;Hzl3elDercManpheyPm4Xnh4qYN/BORFpPxS8Xvlnx7N9ZbEl7FJQ26++eYZM2ao78iXWVw+nVgr&#10;qYkMF3z88cfPP/+81DCL4J1qJdMC5RXqRRdddPrp2dxopFOtsuhjsmgZ+ZG5BpJY/pU1gSbv8n0y&#10;jzxOnZw98quXWCvv/JlKrJXMLzjllFPkO8ccc4ys2PTI4yq/a9OmTZPKyJi5zDXwSK1UcDhhwgRP&#10;rSqS6KuxsVEmor/88svyuUesZDJ8WVmZ/J2Uh+rII4/0SK0Sq8Hfc6VhrJReFt/Bu2BGrRw6bXzU&#10;Ekt78LmlSrkuQDid6z3ot/onLvaLf66W92dxkX9irWSvL/X2/GGHHZafn5/FDkislexbU1paOm/e&#10;PNkhJotVUt2kruxWw3zp3/nOd9auXSvpH3744aKiIvM3+jildx6nRGTv/Ool1so7f6Y6We3YsUO+&#10;89Zbb6nZuV64Jk2a9Jvf/EZqIn9CTzzxRC9USdXhoYceUis+vHPJ2K8a/pW3kGQ83yMVkxUx8taD&#10;jADLn8rzzz/fI7VKrAZ/zz3YKVQJAd8LhDVN//B9O2kgAnYJ3H///TJ5Ut4ClzfpH3zwQbuyzTAf&#10;Gb7429/+piYHZnEYP8NWZOV2GS6TDhU02WVnzpw5WamD1wr15uPkzV89r/Wdqo/EPBIfyp+pH/zg&#10;B7/+9a89UknZJkp2+5NaXXbZZd7Z9Etw/vznP5eUlHhESVVj5cqVZ555plhNnDjRO/+hqaqqUqPT&#10;8rbIz372M0+Jqcrw99yDnUKVEPC9gDbutFIZRtr0V68cWeF78aA1UPbrUk0uLy+X/xIHrfm012sC&#10;Ejbn0Mi51/SoDwIIIICA+wLyBpkqVPZaiy5c7HQFlldWRKNRp0txM3851rS4uNjNEp0uixZlIhyP&#10;TUxmUlNTI6c8pkgsQ9P68LTJ7EiGAAIIIIAAAggggAACCCCAAAIiENbC+gcWCCCAAAIIIIAAAggg&#10;gAACCCBgXkA7tfi7snfQ3+oeN38PKREwL8Bkb/NWpHRBgMneLiBTBAIIIICAjQKJk73d2QPVa7sJ&#10;2IhJVgEXkGn/tk/21saeOl724v37354IOC7Nd0iAcNohWLJNT4BwOj037kIAAQQQyJYAa6czlGel&#10;cYaALtzuZh/ZHk7LTG/9PF8XmCgCAQQQQAABBBBAAAEEEEAAAd8I6KdkyeWb9tAQBBBAAAEEEEAA&#10;AQQQQAABBFwQCMdCMZns7UJJFIEAAggggAACCCCAAAIIIICAbwT0qd6xEJO9fdOhNAQBBBBAAAEE&#10;EEAAAQQQQMANAf3MaZZOuyFNGQgggAACCCCAAAIIIIAAAj4SCMdktrf8HxcCCCCAAAIIIIAAAgjk&#10;uECssXJSv5kbOr68j8V2rJjYe+56XvPneO9Sfe8JSDgd20847b2OoUYIIIAAAggggAACCFgSiK2f&#10;Oaho3uYu9+xcflW0wVJOJEYAAVMC4YMOOujggw82lZZECCCAAAIIIIAAAggg4EmBDXN6DyrbsmBV&#10;xZiO1ZPx6lk1oy4u8mSlqRQCOS7AEVk53oFUHwEEEEAAAQQQQACBUKh0yd7mltppQzpYyDTvu69d&#10;Pblq9jCIEEDAAQF9srfM9nYgZ7JEAAEEEEAAAQQQQACBbArINO81kXumFWSzDpSNgI8F9HOn2YrM&#10;xx1M0xBAAAEEEEAAAQSCKWBM855SeU1hMJtPqxFwQSAcYmTaBWaKQAABBBBAAAEEEEDAXYGdj63e&#10;3DBvXF6fQXmjZSuylWV9Jt21w90qUBoCPheQ0WkCap/3Mc1DAAEEEEAAAQQQCKBAwYza5hZZUL13&#10;1+4XFxSFLl61Z+2MoQF0oMkIOCfAVmTO2ZIzAggggAACCCCAAAIIIICAbwXCmhYKyQcXAggggAAC&#10;CCCAAAII5LiAVjhrbcuyUv0l/oFL04ZOX7d30QRe9Od471J97wnoo9P8YnmvX6gRAggggAACCCCA&#10;AAIIIICApwXCzzz//DPPPe/pOlI5BBBAAAEEEEAAAQQQQAABBDwmENZCmlweqxXVQQABBBBAAAEE&#10;EEAAAQQQQMDTAmGZ6k007ekuonIIIIAAAggggAACCCCAAALeE9DPnY7FOHvaez1DjRBAAAEEEEAA&#10;AQQQQAABBDwsoPXqmyfV++z99zxcSaqWwwKtra2q9uXl5VVVVTncEqruCwFZ28IbiL7oSRqBAAII&#10;BEWgurpaNbW+vj4/P9+FZpeUlLhQCkUg4L5AcXFxPDYxWXpNTU0kEkmRWDvkiH4y2fuzD3abzJFk&#10;CFgSIJy2xEVipwUIp50WJn8EEEAAAXsFEsPp6MLF9mbeNbfllRXRaNTpUtzMv66uToIoN0t0uixa&#10;lImw7eG0flAWFwIIIIAAAggggAACCCCAAAIIWBIIh8Ps7G1JjMQIIIAAAggggAACCCCAAAIIhGR0&#10;WvYhYysyHgUEEEAAAQQQQAABBBBAAAEELAiEY/tjsf37LdxBUgQQQAABBBBAAAEEEEAAAQQCL8Da&#10;6cA/AgAggAACCCCAAAIIIIAAAghYFwiHtJAsnrZ+I3cggAACCCCAAAIIIICAtwRijZWT+s3cEGtb&#10;y9l0V8nAfr3bPw5831uVpjYI5KxAWKJpiadztv5UHAEEEDgg0NTUNGjQIEQQQAABBBAIpkBs/cxB&#10;RfM2JzR+57b6i1ftaW7Za3wsK+VlfzCfDFrtmACTvR2jJWMEEHBXoKKi4oILLmhubna3WEpDAAEE&#10;EEDAEwIb5vQeVLZlwaqKMe3VicV27Hhp7LAhnqgelUDAlwL6ZG8uBBBAwAcC/fv3f/LJJ33QEJqA&#10;AAIIIIBAGgKlS2T8uXZah+C5cXtDfbSoj5rsPXc9p/mk4cotCKQS0EenCah5RhBAwAcCV155ZTic&#10;fMbN/PnzZZMI9onwQS/TBAQQQAABCwJNr2wNjV3QoE/23rX7xWG3j1/RSERtwY+kCPQoEJYzp/mt&#10;6pGJBAgg4EEBFSGbCZIlnI4ZlwdbQZUQQAABBBBwSEArnLW2pXZ6oT52pmlDh46s377ToaLIFoGA&#10;Cshkb9mRgPHpgHY/zUYgpwVUhEyQnNOdSOURQAABBBBAAIHcFdB39jYztpO7LaTmCCCAAAIIIIAA&#10;AggEUEA2+h44sbLJmJxlbEt25ZmlAWSgyQg4KCDrDBnacdCXrBFAwGUB/qK5DE5xCCCAAAKeFdAm&#10;LNsUWT0uT9+KbFDeVaGqOzkoy7OdRcVyVEBt28N6whztPqqNAAIIIIAAAggggMABAWO99IHzpQtm&#10;1LYfOt22iBosBBCwUUDCaRZO2+hJVggggAACCCCAAAIIIIAAAoEQkLXTchFRB6KzaSQCCCCAAAII&#10;IIAAAggggIBdApw7bZck+SCAAAIIIIAAAggggAACCARIICzHZHEhgAACCCCAAAIIIIAAAggggIAl&#10;gbCxcz4XAggggAACCCCAAAIIIIAAAghYENB69+0vS6f3tLxr4SaSImBaoLW1VaUtLy+vqqoyfR8J&#10;EXBEQNM0TtJyRJZMEUAAAQScEaiurlYZ19fX5+fnO1NIh1xLSkpcKIUiEHBfoLi4OB6bmCy9pqYm&#10;EomkSKz16ZsXC2l73iecNklKMmsChNPWvEjtsADhtMPAZI8AAgggYLNAYjgdXbjY5ty7ZLe8siIa&#10;jTpdipv519XVSRDlZolOl0WLMhG2PZzm3OlMuoN7EUAAAQQQQAABBBBAAAEEAioQDrEXWUC7nmYj&#10;gAACCCCAAAIIIIAAAgikL2AclEVEnT4gdyKAAAIIIIAAAggggAACCARRQE325kIAAQQQQAABBBBA&#10;AAEEEEAAAQsChNMWsEiKAAIIIIAAAggggAACCCCAgBIgnOZJQAABBBBAAAEEEEDAJwKxxspJ/WZu&#10;iMVUe2KxHSsm9h7YTz5KVjS2fdMnTaUZCHhAgJ29PdAJVAEBBBBAAAEEEEAAgYwFYutnDiqatzkh&#10;nz/fMHr7jXuaW/buWjUqeu2dTe1hdsZFkQECCOgCYU3/1/iHCwEEEEAAAQQQQAABBHJTYMOc3oPK&#10;tixYVTGmvf6x2LpHqq88s9R4uT9hWfO6WQXsQJybnUutPSsQlm292dnbs91DxRBAAAEEEEAAAQQQ&#10;MCNQumRvc0vttCEJaZte2Vo0fMcNfZjsbQaQNAikIcDa6TTQuAUBBBBAAAEEEEAAgVwQaJi3/T+N&#10;yd4NU9Yw2TsXeow65paAce50blWZ2iKAAAIIIIAAAggggIAZgaKKa43J3qGC40c0rH68ycw9pEEA&#10;AbMCjE6blSIdAggggAACCCCAAAK5JCAhdC5Vl7oikHsCKpxmfDr3eo4aI4AAAggggAACCCCQQkDT&#10;Jp45cl7VBiOJvo56yncLAEMAATsFwrJbfiy2384syQsBBBBAAAEEEEAAAQQ8IPAfi2tCZfpWZIOK&#10;ts159Hp29vZAn1AFXwnI6DTnufuqR2kMAggggAACCCCAQGAFtMJZa1uWlbYfiCUD1ItaZMdv+Tjw&#10;zcDi0HAEbBeQcFpmejPZ23ZYMkQAAQQQQAABBBBAAAEEEPCzAFuR+bl3aRsCCCCAAAIIIIAAAggg&#10;gIBDAkY4zeC0Q7pkiwACCCCAAAIIIIAAAggg4FMBRqd92rE0CwEEEEAAAQQQQAABBBBAwEkBI5xm&#10;MzInickbAQQQQAABBBBAAAEEEEDAfwLal48aIK36uOUd/7WNFnlBoLW1VVWjvLy8qqrKC1WiDkEW&#10;0DQtJscDciGAAAIIIJAjAtXV1aqm9fX1+fn5LtS6pKTEhVIoAgH3BYqLi+OxicnSa2pqIpFIisQq&#10;nI593PKuyRxJhoAlAcJpS1wkdlqAcNppYfJHAAEEELBXIDGcji5cbG/mXXNbXlkRjUadLsXN/Ovq&#10;6iSIcrNEp8uiRZkI2x5Oh9mGLJP+4F4EEEAAAQQQQAABBBBAAIFgCoRlW28Zrglm42k1AggggAAC&#10;CCCAAAIIIIAAAukJ6FuREUynZ8ddCCCAAAIIIIAAAggggAACgRVgsndgu56GI4AAAggggAACCCCA&#10;AAIIpC/AudPp23EnAggggAACCCCAAAIIIIBAYAXCcmQMh8YEtvtpOAIIIIAAAggggICfBGKNlZP6&#10;zdxgnArZdFfJwH69Ez/mrueFv596m7ZkX4DR6ez3ATVAAAEEEEAAAQQQQCBzgdj6mYOK5m1uz6hg&#10;Rm1zy171sWvVlaGiimtLMy+EHBBA4IBAWAan5YIEAQQQQAABBBBAAAEEcldgw5zeg8q2LFhVMaZL&#10;G2KxdTfKj6quL+BAn9ztYGruSQF9dJpo2pNdQ6UQQAABBBBAAAEEEDArULpERqFrpw1Jkn7n8ltX&#10;Ti2fXsh5PmYxSYeASYFwWAtz7rRJLJIhgAACCCCAAAIIIJBbAjI0XfXj0IKZp+dWtaktAjkhEA5p&#10;WjjMCuqc6CwqiQACCCCAAAIIIICARYENa1YWTflugcW7SI4AAiYEJJyWgJqJHyaoSIIAAggggAAC&#10;CCCAQK4J/Pl/fzUmcharpnOt36hvbgiEv/j8iy+++Dw3KkstEUAAgW4ENm7ceMIJJ/Tq1Wv48OGP&#10;PfYYTggggAACCCAgArHYjh0vjZ18eiEaCCDghIBM847tZy8yJ2jJEwEEXBS4/PLL77zzzn379i1b&#10;tmzq1KkulkxRCCCAAAIIeFmgcXuDl6tH3RDIbQFZNx0+KHxQbjeC2iOAQOAFtm3bdtpppwnDySef&#10;LGPUgfcAAAEEEEAgoAJa4ay1LctK29dyatrERS217Okd0KeBZjsvoIfTsru38wVRAgIIIOCGwHXX&#10;XffLX/6yU0nz58+XTSLYJ8KNDqAMBBBAAAEEEEAgMAJhmejNXO/AdDcNRcBXAipCjgfJMtP76quv&#10;vuiii04/vfNZIBJOx4zLV+2nMQgggAACCCCAAAJZFZBDp2Vvby4EEEAg9wRUhKyC5PXr15eWls6b&#10;N++MM87IvZZQYwQQQAABBBBAAIEcFFCj04zY5GDXUWUEEEgQuPLKK//2t78NGzaMSd08FwgggAAC&#10;CCCAAALuCBjLpjl32h1sSkEAAccEXnvttfhgNW8ROsZMxggggAACCCCAAAIHBLTD+x0tX324+21U&#10;EHBCoLW1VWVbXl5eVVXlRBHkiYB5ARm7Jtg2z0VKBBBAAIGsC1RXV6s61NfX5+fnu1CfkpISF0qh&#10;CATcFyguLo7HJiZLr6mpiUQiKRITTpuUJFmaAoTTacJxmzMChNPOuJIrAggggIBTAonhdHThYqeK&#10;ac93eWVFNBp1uhQ386+rq5Mgys0SnS6LFmUibHs4HQ7pS6f3Z1In7kUAAQQQQAABBBBAAAEEEEAg&#10;aAISTnMhgAACCCCAAAIIIIAAAggggIA1AdnZm6Fpa2SkRgABBBBAAAEEEEAAAQQQQEBGpzWOyeI5&#10;QAABBBBAAAEEEEAAAQQQQMCSQFgOyeKcLEtkJEYAAQQQQAABBBBAAAEEEEBAJnuHGJ3mOUAAAQQQ&#10;QAABBBBAwAcCscbKSf1mbpCX+MZlfNl7oP5x4Js+aCZNQMAjAmH9V4142iO9QTUQQAABBBBAAAEE&#10;EEhXILZ+5qCieZvbb4/F1t1YtHpyw57mlr2bFm656Iw7m9rD7HRL4D4EEOggwM7ePBAIIIAAAggg&#10;gAACCOS8wIY5vQeVbVmwqmJMvClNr2wtmvLdAv3rIdeUX9ywbWfOt5IGIOAtgXBYC8vlrUpRGwQQ&#10;QAABBBBAAAEEELAiULpkb3NL7bQhCfcUHD+iYfXjTfp3di6/dWXR8MQfWsmbtAggkFxAbUWmwYMA&#10;AggggAACCCCAAAJ+EtC0ibfvLt9e1EfWTo+rmbLp0esLeNnvpw6mLR4Q0NdOx1hE4YGeoAoIIIAA&#10;AggggAACCNgoIPuQTc67dZixdnrXjdvG5V0f36LMxlLICoEgC8g0bz2gDjIBbUcAAQQQQAABBBBA&#10;wIcCO7dtbl87HSqdfHFoyw5j4jcXAgjYJRCWed5M9rZLk3wQQAABBBBAAAEEEPCKwJDhY9rXToc2&#10;rFkZGjXU2JaMCwEE7BIwRqdj++3KjnwQQAABBBBAAAEEEEDACwJa4aw1q0ZFjbXT+qbfDXeWsnba&#10;Cx1DHXwkEJaF0/v3M9nbR11KUxBAAAEEEEAAAQSCKiAh9NqWZfGwWZuwTBZOGx+10wvZfjiojwXt&#10;dkxAPyKLd6kc4yVjBBBAAAEEEEAAAQQQQAABfwrIQVn65c/G0SoEEEAAAQQQQAABBBBAAAEEnBEI&#10;yzFZ+gcXAggggAACCCCAAAIIIIAAAgiYFgjvl7XThNOmvUiIAAIIIIAAAggggAACCCCAgAiotdNM&#10;9uZhQAABBBBAAAEEEEAAAQQQQMCCgHZEXn9J3vreuxZuIikCpgVaW1tV2vLy8qqqKtP3kRABRwTk&#10;3UM5zsCRrMkUAQQQQAABBwSqq6tVrvX19fn5+Q6U0DnLkpISF0qhCATcFyguLo7HJiZLr6mpiUQi&#10;KRJrR/QfID9uffcdkzmSDAFLAoTTlrhI7LQA4bTTwuSPAAIIIGCvQGI4HV242N7Mu+a2vLIiGo06&#10;XYqb+dfV1UkQ5WaJTpdFizIRtj2c1id7hxiqyaRPuBcBBBBAAAEEEEAAAQQQQCB4AkY4zdLp4HU8&#10;LUYAAQQQQAABBBBAAAEEEMhEIKzv672f4elMDLkXAQQQQAABBBBAAAEEEEAgcAJhjbHpwHU6DUYA&#10;AQQQQAABBBBAAAEEEMhUIBwOa/J/mWbD/QgggAACCCCAAAIIIIAAAggESSAs+9xy7nSQepy2IoAA&#10;AggggAACCPhWINZYOanfzA3tp0IaX/YeqH8c+KZvG0/DEHBdICy/a5zC6jo7BSKAAAIIIIAAAggg&#10;YLNAbP3MQUXzNrfnGoutu7Fo3ohVe5pb9m5auOWiM+5sag+zbS6Y7BAIqkB4v74XGVuRBbX/aTcC&#10;CCCAAAIIIICALwQ2zOk9qGzLglUVY+LNaXpla1HFtaX610OuKb+4YfXjTb5oKo1AwDMCMjot137P&#10;1IeKIIAAAggggAACCCCAgGWB0iV7m1tqpw2xfCM3IIBA2gKyCRlD02nrcSMCCCCAAAIIIIAAAl4V&#10;KDh+RMO8qg169XYuv3WlV6tJvRDIXQE5KCvEUVm523/UHAEEEEAAAQQQQACBpAKaNvH2hoqtZX1k&#10;K7JZofIFRTghgIDNAnJMlvxPj6m5EEAAAQQQQAABBBBAwE8CWuGstS0yCXzvmmtC2xtGDS3wU+No&#10;CwLZF5DJ3hJLE05nvyeoAQIIIIAAAggggAACNgrIzt5z+5WsaNSXduqTvadOLmUUzUZfskIgFArr&#10;x2SxszePAgIIIIAAAggggAAC/hLQJ3uvGhUt0id7j6uZsmnx6f5qH61BIPsC6tzp7NeDGiCAAAII&#10;IIAAAggggECGAsbs7mXxUWhtwjKZ6a1/rJtVwNB0hrjcjkAXAZnszYUAAggggAACCCCAAAIIIIAA&#10;AtYE9HCaN6qsmZEaAQQQQAABBBBAAAEEEEAg8AJhI5hmK7LAPwgAIIAAAggggAACCCCAAAIIWBGQ&#10;Q7L0y8otpEUAAQQ8J/DCCy+MGTOmV69eo0aNqqur81z9qBACCCCAAAIIIICA7wRkZ2/ftYkGIYBA&#10;8AQuvPDCm266ad++fXfddde5554bPABajAACCCCAAAIIIOC2gHZE3gAZm/7gvXfcLpnygiHQ2tqq&#10;GlpeXl5VVRWMRtPKrAns37//4Ycf/tGPfvTSSy8lrYRMxuFowKx1DwUjgAACCFgXqK6uVjfV19fn&#10;5+dbz8DyHSUlJZbv4QYEckGguLg4HpuYrG9NTU0kEkmRWDsyb4Asnf7gXcJpk6QksyZAOG3Ni9QZ&#10;CHz++ed9+/b95JNPbr/99rlz5ybmNH/+/AULFqjvEE5nYMytCCCAAAJuCySG09GFi50ufnllRTQa&#10;dboUN/OXJWASRLlZotNl0aJMhG0Pp/W105lUiHsRQACBbAmorR/if8QOPvjgjz/++Pnnn7/55ps7&#10;VUnCaYmiCaSz1VOUiwACCCCAAAII+FKAc6d92a00CoFACKgIWQXJw4cPl93I5JPDDjvMnblwgSCm&#10;kQgggAACCCCAAALdC4RlqSEjNjwhCCCQ6wL333+/7EYmO3uXlZU9+OCDud4c6o8AAggggAACCCDg&#10;fYFwLLZflhJ6v6LUEAEEEEghMHbs2C1btsjO3ps3by4qKsIKAQQQQAABBBBAAAGnBcJyaWGWTzvt&#10;TP4IIIAAAggggAACCCCAAAK+EtC3ItNka28uBBBAAAEEEEAAAQQQyFmBWGPlpH69Bxofc9e3TT6N&#10;xdbNVd+cWNnEjNSc7Vwq7lmBsPyqxeR/XAgggAACCCCAAAIIIJCbAhI231i0enLDnuaWvbsaKraW&#10;jV/RKPsj7bj7jEholf7NTZHV4254LDcbR60R8K6APs+b0Wnv9g81QwABBBBAAAEEEECgR4ENa1ZO&#10;LZ9eqM851QpnzZlav32nfNq4veHKM0v1m4ecPmVM9ZoNDFD3KEkCBKwIcO60FS3SIoAAAggggAAC&#10;CCDgPQFtwrLmJRNVvWSk+pHqscOGhEJNr2wtGi7/X78Kjh8R2rKjyXtVp0YI5LKA7OzddmprLreC&#10;uiOAAAIIIIAAAggggIDE0voE760L79FHqndu2wwJAgg4KaCH007mT94IIIAAAggggAACCCDghoC+&#10;gjpv9JrIi2tnDNXLGzJ8jBvFUgYCwRUgnA5u39NyBBBAAAEEEEAAAd8IyM7ek/P0jcfaYmlpmEzw&#10;btimr6GWSyZ+h0YNLfBNc2kIAp4QUGunOSjLE51BJRBAAAEEEEAAAQQQSENAj6WL5o1YtWfRhMQX&#10;9oXDin61ZHmjZLjzsdWbp04u1V/5cyGAgG0CxrnT/FrZ5klGCCCAAAIIIIAAAgi4LaBHy6HQyrI+&#10;6txpdfS0pg2d9mjNiB+Pli/H1UzZtPh0t6tFeQj4XSDs9wbSPgQQQAABBBBAAAEEfC5QMKNWDpdO&#10;/FDD1Jo2cZH6/rpZBYyh+fwpoHlZENDDaQanswBPkQgggAACCCCAAAIIIIAAArksIJO9iadzuQOp&#10;OwIIIIAAAggggAACCCCAQDYEZHSawelswFMmAggggAACCCCAAAIIIIBALguE5ax3/YMLAQQQQAAB&#10;BBBAAAEEEEAAAQRMC+jnTstlOj0JEUAAAQQQQAABBBBAAAEEEEAgpB2Zlyej0x/s3g0GAk4ItLa2&#10;qmzLy8urqqqcKII8ETAvIAcD8gaieS5SIoAAAghkXaC6ulrVob6+Pj8/34X6lJSUuFAKRSDgvkBx&#10;cXE8NjFZek1NTSQSSZFYwun+oVDsg/feM5kjyRCwJEA4bYmLxE4LEE47LUz+CCCAAAL2CiSG09GF&#10;i+3NvGtuyysrotGo06W4mX9dXZ0EUW6W6HRZtCgTYdvD6bBs7R3WOH06k07hXgQQQAABBBBAAAEE&#10;EEAAgcAJSCgtATWbeweu42kwAggggAACCCCAAAIIIIBAJgLGVmSZZMC9CCCAAAIIIIAAAggggAAC&#10;CARPIBzbT0AdvG6nxQgggAACCCCAAAIIIIAAApkJhOXUac6dzsyQuxFAAAEEEEAAAQQQQAABBAIn&#10;YCycZu104PqdBiOAAAIIIIAAAgj4SiDWWDmpX++Bxsfc9R1Wcxo/mrmBJZ6+6nAa4wkB9vT2RDdQ&#10;CQQQQAABBBBAAAEE0haIxdbdWLR6csOe5pa9uxoqtpaNX9HYFlHH1s8cVDRvc9pZcyMCCHQvQDjN&#10;04EAAggggAACCCCAQI4LbFizcmr59EL9vB6tcNacqfXbd+ot2jCn96CyLQtWVYzJ8fZRfQS8KUA4&#10;7c1+oVYIIIAAAggggAACCJgV0CYsa14yUaWWkepHqscOG6J/Xrpkb3NL7TTjcy4EELBdICxvYXHq&#10;tO2sZIgAAggggAACCCCAgPsCsdiOu8+IbF14jxqp5kIAAUcFGJ12lJfMEUAAAQQQQAABBBBwSUBf&#10;QZ03ek3kxbUzhrpUJMUgEGwBwulg9z+tRwABBBBAAAEEEPCFgGzfPTkvElq1h1jaF/1JI3JDQJ/s&#10;zYUAAggggAACCCCAAAK5K6DH0kXzRqzas2gCr+5ztxupee4JyOg0p07nXrdRYwQQQAABBBBAAAEE&#10;4gI7H1stR2GtLOujzp3uevQ0Vggg4IRAWN+IjIDaCVryRAABBBBAAAEEEEDAFYGCGbVy4nTiR+Iw&#10;tRydtbZlWSmv+V3pCwoJlEA41HbAe6BaTWMRQAABBBBAAAEEEEAAAQQQyEggLNF0jIg6I0NuRgAB&#10;BBBAAAEEEEAAAQQQCJwAO3sHrstpMAIIIIAAAggggAACCCCAQOYCsnZaY+105o7kgAACCCCAAAII&#10;IIAAAgggECgB/aAsdtMPVJfTWAQQQAABBBBAAAEEEEAAgcwFtKMG5EsuLe80Z54XOSDQVaC1tVV9&#10;s7y8vKqqCiIEsiugaVqM7SKy2weUjgACCCBgRaC6ulolr6+vz8/XX7c7fZWUlDhdBPkjkBWB4uLi&#10;eGxisgI1NTWRSCRFYq1f//xYKNby7tsmcyQZApYECKctcZHYaQHCaaeFyR8BBBBAwF6BxHA6unCx&#10;vZl3zW15ZUU0GnW6FDfzr6urkyDKzRKdLosWZSJsezgtO3vvl729M6kT9yKAAAIIIIAAAggggAAC&#10;CCAQNAF97TQXAggggAACCCCAAAIIIIAAAghYEggbywgZnbaERmIEEPCuwMKFC2VGt3frR80QQAAB&#10;BBBAAAEE/CIg4fR++fBLc2gHAggEWkBi6by8vEAT0HgEEEAAAQQQQAABtwTCbhVEOQgggICzAiqW&#10;vuaaa5wthtwRQAABBBBAAAEEEDAEwkyK5ElAAAEfCKSOpefPny8zwJkE7oOOpgkIIIAAAt0JxBor&#10;J/XrPdD4mLu+bS1n0m9iiAACdgmEQ7zEtMuSfBBAwF0BFSGrIPnmm2+eMWNG/MtOkbOE07JPBCdO&#10;u9s/lIYAAggg4J5ALLbuxqLVkxv2NLfs3dVQsbVs/IpG+e9ekm+6VydKQiAAAkz2DkAn00QEfCqg&#10;ImQVJMc/j3/p00bTLAQQQAABBJIJbFizcmr59EL9LWatcNacqfXbd4ZCSb+JHwII2Ccg4bSM7LAL&#10;rn2i5IQAAggggAACCCCAgLsC2oRlzUsmqjJlUPqR6rHDhoSSftPdelEaAj4XMM6dZv20z3uZ5iEQ&#10;LAEmdQerv2ktAggggECCQCy24+4zIlsX3qNGqtsD7CTfhA0BBDIX0NdOGzMluRBAAAEEEEAAAQQQ&#10;QCCHBfTF0nmj10ReXDtjaEIsneSbOdxIqo6AlwTCIWPVoZeqRF0QQAABBBBAAAEEEEDAmoBs4j05&#10;LxJatadDLJ3sm9byJTUCCHQvEJZImmCaJwQBBBBAAAEEEEAAgdwV0GPponkjVu1ZNCFhjneyb+Zu&#10;G6k5Ah4UkMnexv+4EEAAAQQQQAABBBBAIDcFdj62enMotLKsjzp3Wh09nfSbudk+ao2ARwWMnb3Z&#10;isyjvUO1EEAAAQQQQAABBBDoWaBgRq2cOJ34IcPUSb/Zc16kQAAB0wLGzt5cCCCAAAIIIIAAAggg&#10;gAACCCBgRUBGp7kQQAABBBBAAAEEEEAAAQQQQMCaAOG0NS9SI4AAAggggAACCCCAAAIIICACRjjN&#10;wdM8CwgggAACCCCAAAIIIIAAAghYEQjH5OKoLCtkpEUAAQQQQAABBBBAAAEEEEBAO6p/f1Foefdd&#10;LBBwQqC1tVVlW15eXlVV5UQR5ImAeQE5yEB/C5ELAQQQQACBHBGorq5WNa2vr8/Pz3eh1iUlJS6U&#10;QhEIuC9QXFwcj01Mll5TUxOJRFIkJpw2KUmyNAUIp9OE4zZnBAinnXElVwQQQAABpwQSw+nowsVO&#10;FdOe7/LKimg06nQpbuZfV1cnQZSbJTpdFi3KRNj2cFo/dzqTCnEvAggggAACCCCAAAIIIIAAAgEU&#10;CGtaSIZrAthymowAAggggAACCCCAAAIIIIBA2gKMTqdNx40IIIAAAggggAACCCCAAALBFQjrp2Sx&#10;L09wHwBajgACCCCAAAIIIIAAAgggkI5AWEJpoul05LgHAQQQQAABBBBAAAEEEEAgwAIy2VsuAuoA&#10;PwI0HQEEEEAAAQQQQCD3BWKNlZP69R5ofMxd3/byPrZ+pvrOwH4zN3BUZO73Mi3wmoARTrMTmde6&#10;hfoggAACCCCAAAIIIGBaIBZbd2PR6skNe5pb9u5qqNhaNn5FY0wC7Mllod/s1r+5aeGWi254zHR+&#10;JEQAAVMCxs7exNOmrEiEAAIIIIAAAggggIAnBTasWTm1fHqhPkqmFc6aM7V++079k7Uty0qNQ3yG&#10;nD5lTPUaBqg92XlUKocF1GRvLgQQQAABBBBAAAEEEMhVAW3CsuYlE1XtZaT6keqxw4Z0aMvOx1Zv&#10;njpZhdZcCCBglwBrp+2SJB8EEEAAAQQQQAABBLIsEIvtuPuMyNaF96iRaj26NtZUj/txaMHM07Nc&#10;OYpHwHcC4Vhsv3z4rl00CAEEEEAAAQQQQACBYAnoK6jzRq+JvLh2xtB4y40p33t37S7fXqQvqA6W&#10;CK1FwGEBOXdawml+rxxmJnsEEEAAAQQQQAABBJwU0Dcey4uEVu1JjKUPBNXaxDONBdVcCCBgo0BY&#10;34iMNRQ2ipIVAggggAACCCCAAALuCuixdNG8Eav2LJpw4JW9fkrWxMomY+Qs6YJqd+tIaQj4UEDW&#10;TssvGKPTPuxamoQAAggggAACCCAQEAF9p7FQaGVZn/ZTpvWjp2V/sk2R1ePy9G8Oyrt1WMMT8QXV&#10;AWGhmQg4LRA2TslieNppZ/JHAAEEEEAAAQQQQMApgYIZtXK4dOKHGqZO+H4tsbRT+uQbYAGZ7K1f&#10;ARag6QgggAACCCCAAAIIIIAAAghYFpCtyDT9gwsBBBBAAAEEEEAAAQQQQAABBEwLhFk2bdqKhAgg&#10;gAACCCCAAAIIIIAAAgi0CbB2mkcBAQQQQAABBBBAAAEEEEAAAcsCsrM3FwIIIIAAAggggAACCCCA&#10;AAIIWBPQ+vXvLxt7737nXWv3kRoBcwKtra0qYXl5eVVVlbmbSIWAUwKy82LMOH6TCwEEEEAAgZwQ&#10;qK6uVvWsr6/Pz893oc4lJSUulEIRCLgvUFxcHI9NTJZeU1MTiURSJCacNilJsjQFCKfThOM2ZwQI&#10;p51xJVcEEEAAAacEEsPp6MLFThXTnu/yyopoNOp0KW7mX1dXJ0GUmyU6XRYtykTY9nDamOzNUE0m&#10;fcK9CCCAAAIIIIAAAggggAACwRNg7XTw+pwWI4AAAggggAACCCCAAAIIZCwg4bQcOs250xlDkgEC&#10;CCCAAAIIIIAAAggggECQBBidDlJv01YEEEAAAQQQQAABBBBAAAGbBPRzp+WyKTeyQQABBBBAAAEE&#10;EEAAAQQQQCAQAvroNMF0ILqaRiKAAAIIIIAAAgj4VyDWWDmpX++Bxsfc9R22Go7FdqyY2Pmb/pWg&#10;ZQi4JxCOhTiE1T1uSkIAAQQQQAABBBBAwHaBWGzdjUWrJzfsaW7Zu6uhYmvZ+BWNByLqncuvijbY&#10;XiYZIoBASJ/sDQMCCCCAAAIIIIAAAgjksMCGNSunlk8v1F/Ya4Wz5kyt376zrTUyaj2rZtTFRTnc&#10;OKqOgGcFjNFpDp72bP9QMQQQMCewa9cufR+I9svcTaRCAAEEEEDAJwLahGXNSyaqxshI9SPVY4cN&#10;UZ/vuPva1ZOrZg/zSUNpBgLeEggb0XSHxRXeqiC1QQABBEwI/OUvf7n++utl7Yq6TNxBEgQQQAAB&#10;BHwooMfPZ0S2LrxHjVTLNO81kXumFfiwpTQJAS8IhGVjb/2DCwEEEMhlgUcfffTZZ5/t06fPyJEj&#10;n3vuuVxuCnVHAAEEEEAgTQF9BXXe6DWRF9fOGCpZGNO8p1ReU5hmdtyGAAI9CcjaaRZP94TEzxFA&#10;wPMCGzduvO222/bs2fP4449feOGFneo7f/58NQ3c8+2ggggggAACCKQpIMHz5LxIaNUeFUvLtfOx&#10;1Zsb5o3L6zMob7RsRbayrM+ku3akmTu3IYBAMgH9oCwuBBBAIBcFEldKb9u27ZRTTpFWHHPMMU1N&#10;TV3DaSaB52IXU2cEEEAAAZMCeixdNG/Eqj2LJhx477hgRq1s9K3v9b37xQVFoYsTIm2T2ZIMAQRS&#10;CxBO84QggECuCiSulB4+fPiOHfo77m+99dapp56aq02i3ggggAACCKQloA9Eh/TxZ3XudNejp9PK&#10;lZsQQKAHAdnZm329eUoQQCDnBaqrq88+++xevXr94Ac/+PWvf53z7aEBCCCAAAIIWBGID0Sr4Wj5&#10;SBym1rSh09d1+I6VvEmLAALdCoT14Z39+xFCAAEEclpAZnq/9NJL+/bt++tf/yrzvXO6LVQeAQQQ&#10;QAABBBBAICcE9MneHCmTE11FJRFAAAEEEEAAAQQQQAABBLwjEGa3W+90BjVBAAEEEEAAAQQQQAAB&#10;BBDIFQHC6VzpKeqJAAIIIIAAAggggAACCCDgIQF9sjdnsXqoQ6gKAggggAACCCCAAAIIIIBALgho&#10;/QYcLfXc/c7buVBb6ph7Aq2trarS5eXlVVVVudcAauwvAXn3ULZf9FebaA0CCCCAgJ8F5OgK1bz6&#10;+vr8/HwXmlpSUuJCKRSBgPsCxcXF8djEZOk1NTWRSCRFYu2ovP4yPN3y7jsmcyQZApYECKctcZHY&#10;aQHCaaeFyR8BBBBAwF6BxHA6unCxvZl3zW15ZUU0GnW6FDfzr6urkyDKzRKdLosWZSJsezgdDmlS&#10;H8ZqMukU7kUAAQQQQAABBBBAAAEEEAicgL52mgsBBBBAAAEEEEAAAQQQQAABBCwJhDV9aJrRaUto&#10;JEYAAQQQQAABBBBAAAEEEAi6AJO9g/4E0H4EEEAAAQQQQAABBBBAAIE0BML6Jrfsc5uGHLcggAAC&#10;CCCAAAIIIIAAAggEWEDWTseM3ci4EEAAAQQQQAABBBBAIFcFYo2Vk/r1Hmh8zF3ftpaz6a4S9R3j&#10;Y+YGRtFytXupt0cFZO20Jh8erR3VQgABBBBAAAEEEEAAgZ4EYrF1Nxatntywp7ll766Giq1l41c0&#10;6hH1zm31F6/Sv2l8LCuVF/5cCCBgnwA7e9tnSU4IIIAAAggggAACCGRFYMOalVPLpxfq0bJWOGvO&#10;1PrtO2VB544dL40dNiQrFaJQBAIhQDgdiG6mkQgggAACCCCAAAI+FtAmLGteMlE1UEaqH6lWUXTj&#10;9ob6aFGfTjPAfexA0xBwWYBw2mVwikMAAQQQQAABBBBAwCkBGZG++4zI1oX36CPVTa9sDY1doGaA&#10;735x2O1tM8CdKpt8EQieAOF08PqcFiOAAAIIIIAAAgj4UUBfQZ03ek3kxbUzhkr7ZNb32pbathng&#10;2tChI/UZ4FwIIGCjgITTssSCPQlsJCUrBBBAAAEEEEAAAQTcFpCdvSfnRUKr9qhYmgsBBFwQMA7K&#10;4kIAAQQQQAABBBBAAIGcFdBj6aJ5I1btWTThwDhZbP3MgRMrm4zDsYxtya48szRnW0jFEfCkQDgm&#10;v2AcQOfJvqFSCCCAAAIIIIAAAgiYEdj52OrNodDKsrZdx9TR07I/2abI6nF5+jcH5V0VqrqTg7LM&#10;YJIGAfMCYYmlY6H95m8gJQIIIIAAAggggAACCHhKoGBGbfvh0uqI6b1qmDrh+22LqD1VbSqDQK4L&#10;GJO9GZ3O9W6k/ggggAACCCCAAAIIIIAAAu4K6FuRaRr7e7urTmkIIIAAAggggAACCCCAAAI5LhCW&#10;i3A6xzuR6iOAAAIIIIAAAggggAACCLgtIOPS6qwsLgQQQAABBBBAAAEEEEAAAQQQMCvANG+zUqRD&#10;AAEEEEAAAQQQQAABBBBAIC6g5Q0YIJuRvffuO6Ag4IRAa2uryra8vLyqqsqJIsgTAfMCsleEfpoB&#10;FwIIIIAAAjkiUF1drWpaX1+fn5/vQq1LSkpcKIUiEHBfoLi4OB6bmCy9pqYmEomkSKz1HzBAXly+&#10;9+67JnMkGQKWBAinLXGR2GkBwmmnhckfAQQQQMBegcRwOrpwsb2Zd81teWVFNBp1uhQ386+rq5Mg&#10;ys0SnS6LFmUibHs4HZZYmpGaTLqEexFAAAEEEEAAAQQQQAABBAIoEJZTp/Wjp7kQQAABBBBAAAEE&#10;EEAAAQQQCIbA7NmzOzW063d6lGArsh6JSIAAAggggAACCCCAAAIIIOA3gcT4OY1YWjjCckaWxjlZ&#10;fnswaA8CCCCAAAIIIIAAAggggEAPAiqKTi+W1sNpfao3c715zBBAAAEEEEAAAQQQQAABBAIjsHTp&#10;UtXWeCwd/455AxmdlsFphqfNi5ESAQQQQAABBBBAAAHPCcQaKyf16z3Q+Ji7vm24LBbbsWKi+mbJ&#10;ikbG0DzXa1QouwKJ8XMasbRUPizHxsiV3WZQOgIIIIAAAggggAACCKQtEIutu7Fo9eSGPc0te3c1&#10;VGwtG6+C5z/fMHr7jcY3V42KXntnE7NS0ybmRp8KqCg6vVhaD6d9ykKzEEAAAQQQQAABBBAIjMCG&#10;NSunlk8v1AfJtMJZc6bWb98pKzrXPVJ95ZmlOoI2YVnzulkFjKIF5omgoeYF0o6l9XCaY7LMQ5MS&#10;AQQQQAABBBBAAAEPCujR8pKJqmJGFD122JBQqOmVrUXDd9zQh8neHuwyquQPAUan/dGPtAIBBBBA&#10;AAEEEEAAAYmld9x9RmTrwnvUSHWoYd72/1QzwKesYbI3DwgCdguEY8Zld7bkhwACCCCAAAIIIIAA&#10;Aq4K6Cuo80aviby4dsbQtoKLKq41JnuHCo4f0bD68SZX60NhCPhegNFp33cxDUQAAQQQQAABBBDw&#10;v4Ds7D05LxJatedALC0htP/bTQsRyKYAo9PZ1KdsBBBAAAEEEEAAAQRsEZAdyNa27F004cCRPZo2&#10;cVH79mP65y21bTPAuy/vmlnzbKmMdzIpLi72TmVsqQktSpuxtbU17Xu7u1Hrm9dPzp1uee8927Mm&#10;QwREIP7UlpeXV1VVYYJAdgXkXECWt2S3CygdAQQQQMCSQHV1tUpfX18fXbjY0r3pJT40/JnVGxsb&#10;G63e0mP6wsLCHtOQAAGnBWpqaiKRSIpSwmFNP3ra6XqQPwIIIOCowPvvvy9/7A499NAhQ4asX7/e&#10;0bLIHAEEEEAAAQQQQAABEZBYWs6hgwIBBBDIbYFbbrnliiuu+PTTT3/5y19Onz49txtD7RFAAAEE&#10;EEAAAQRyQUDfioxoOhd6ijoigEAqgQceeKChoaFPnz4SS69atQosBBBAAAEEEEAAAQScFpBwWk7J&#10;4qAsp53JHwEEnBXYvXv34MGD9+zZs2bNmquvvrpTYfPnz5dVLSxscbYPyB0BBBBAwNcCs9svX7eS&#10;xuWwQFYeUdnZe7985DAbVUcAgaAKqAhZBcm9evWaNm2afDJy5MgtW7Z0DadlBzI2IQvqk0K7EUAA&#10;AQQyFZBARWWxdOnSTPPifgScEYg/nPHH1ZlyOuQqo9PM9XbBmSIQQMB+ARUhqyB50qRJv/nNb+ST&#10;F1544cQTT7S/MHJEAAEEEEAgqALE0kHt+dxrt/sRdVgLxYinc+9JocYIINBR4I477rjnnntkjPqy&#10;yy6799574UEAAQQQQAABWwSIpW1hJBPXBFyOqMOsnHataykIAQScExg0aNATTzyxb9++Z555ZsSI&#10;Ec4VRM4IIIAAAggESsDl4CRQtjTWCQGX3wCS0WlmezvRj+SJAAIIIIAAAggggIAfBIio/dCLwWiD&#10;y7G0oMpWZOzrHYyHi1YigAACCCCAAAIIIJCWABF1Wmzc5KqA+7G0Hk4bY9Osnna1pykMAQQQQAAB&#10;BBBAAIHcEpCIWl25VW1qGxyBrDyiamdvzp0OzmNGSxFAAAEEEEAAAQQQQAABBGwQkMnexiEzXAgg&#10;gAACCCCAAAIIIIAAAgggYFogrGlM9TatRUIEEEAAAQQQQAABBBBAAAEEDAGtX/+j5P/tfrcFEASc&#10;EGhtbVXZlpeXV1VVOVEEeSJgXkDTNGbkmOciJQIIIIBA1gUSX0pFFy52oT6Hhj9zoRSKQCAnBGpq&#10;aiKRSIqqSjjdT4anF9/uxi9nTpBRSQQQQAABBBBAAAEEEEAAAQREoIdwOm9AniRq3N4IFgIIIIAA&#10;AggggAACCCCAAAIIKIEeR6dlZ28uBBBAAAEEEEAAAQQQQAABBBCwJqDJ6LSsJGza0WTtPldSP77h&#10;r66UQyEIIIAAAggggAACCCCAAALOCny39DRnC7A79x5Hp2XttD7Zu2mHFyd7Szh97pRJdpuQHwII&#10;IIAAAggggAACCCCAgKsCD65e679wWg7K0mR/b1chKQwBBBBAAAEEEEAAAQQQQACBHBeQtdNGQM2F&#10;AAIIIIAAAggggAACCCCAgLcFZKmyd849DYdioVCMeNrbjwy1QwABBBBAAAEEEEAAAQQCLPDFF1/s&#10;3r17586drxiXfCJfyjezSxL2VHCfXQtKRwABBBBAAAEEEEAAAQQQSFvgqaee+tvf/pb27d3d+K9/&#10;/euFF154+umnm5qaPjIu+US+lG/Kj2wvznyGhNPmrUiJAAIIIIAAAggggAACCCCQXEDGin9hXHv3&#10;7rXRSALmhoaGf/7zn8cff/zJJ598gnHJJ/KlfFN+lMWIWtZO67O9e2xtLLZ+dt/4NXt9rNtbYo1V&#10;p/ftNkHqn/ZYDRIggAACCCCAAAIIIIAAAgh4UOC3v/3t66+/3tzc/Lvf/c6u6kmIvmXLlvfff7+k&#10;pOSYY4559913n3vuORmUlgHqwYMHyzflR5IgW7O+w/qu3j0tnZZYes5R54YefP8D43r6Zy+dO/Gu&#10;xm4iaq3w2sc+WDqhm/3NUv/ULnTyQQABBBBAAAEEEEAAAQQQcE1AouhVq1ap4iSufuutt2wpWsJP&#10;CaFHjRr15S9/ec+ePZKtBNLy7/PPP9/a2irflB9JAklmS3FWM9EPytI0GaNOeTVteyl02aTStjQF&#10;M3502VM165r0L43R5rZLhqTbv9M2Op0wpN3+nYSx64QR7yQ/tdoS0iOAAAIIIIAAAggggAACCGRF&#10;QOZ4f/zxx6poGSuurKy0pRoffvjhQQcd1L9/f8ntsMMOGz169NixY4844giZ4K3meMuPJIEks6U4&#10;q5nogbTW42TvgomRk+6Lj0hr2oSlHzx2baGmj1qfWBN5Wh+1fl8fs56TOAlc/6k+pK3/1Pjhhk6V&#10;2zDn3Jd+9nTiTxm7ttp/pEcAAQQQQAABBBBAAAEEsi7w05/+9ImEq6KiIvMqybbZn332mQTPvXr1&#10;ktzC4bB8vmvXrvfee2/QoEFHHXWUfFN+JN/M3mRvE4d2aUaY+/6Ptp141FHGSPTpVY36QHQ8rtal&#10;CoaPTAL20jZjEFtNAE/8uQTba+87KTKxQL9VhrvvW5tiPXbmPUEOCCCAAAIIIIAAAggggAACOS0g&#10;m5zJEVlDhgyR3cgOOeSQrLdFXzttIqDW66mPSRvX+09Hak6cqCJqudQeZUcdde59HVsjwfYSPWWH&#10;CLxjkqduMn5q3NsWeGddhAoggAACCCCAAAIIIIAAAghYErjlllvGJ1zz5s2zdHvSxLIs+Utf+pJM&#10;5N63b59KIAPUAwcOPPbYY2WCt/qO/EhNCM+8uDRy0Cd79xhO60ugZ6+P5y5j1bJ4ettOuVEPpddO&#10;apvsfVKX8o1RbSMCf3DkTTO67l52mZoKblz67PE0GsAtCCCAAAIIIIAAAggggAAC2RW47rrrevfu&#10;reogwa18aUt91ERumd2tcpPl2bLn2dtvvx3PXH4kCSSZLcVZzSQcC8U0raeDskonXXbfuWqnMbnU&#10;PO3hQ0KhjluUhTqOMOuxtj4rPHnmMnYtmd52lz4XPHVKq00iPQIIIIAAAggggAACCCCAgJsCMmh8&#10;wQUXqBIvvPBCGUC2pXSZyzxgwAA5CuuTTz6RDPv06ZOfn3/kkUeqzOWb8iNJIMlsKc5qJmH9nKye&#10;dvbWp22//2DoXDVtW+Zm3zb86XUymCyDz3fJHmPGguqjZmwbeZI+ZB2/ZHK4jEmr5db6MVvrZsgd&#10;ifUrXaL/3PjpSz+7S/8pp1Jb7T/SI4AAAggggAACCCCAAAJeEJAoWo6Glri6rKzMrvrIQLcchSW7&#10;jtXW1r722mv79+//+te/LkVIIC1fyjflR5IgW5O9tX79j5J4umm7sWOYx67HN/z13CmTPFYpqoMA&#10;AggggAACCCCAAAIIIJBE4KmnnpLFzP/+7//e9WcPrl773dLT0lOTM7FkFFrOl5awWc3rlvXSMsdb&#10;xqUllnZuT7KamppIJJKizsaJ093Mx06vqdyFAAIIIIAAAggggAACCCAQQIGTTjopaSydIYUEzN/8&#10;5jdPPPHEgoKCw41LPpEv5ZvOxdJm6hw2ZnqzB5gZK9IggAACCCCAAAIIIIAAAghkQUDGpfPy8uSI&#10;rOONSz6RL7M1xzve/vCll1w69dKpWfCgSAQQQAABBBBAAAEEEEAAAQSsCMjpWXJZucPBtOH7V+qX&#10;gyWQNQIIIIAAAggggAACCCCAAAK+E9DyBw3UQtrWl1/2YNNkKzIP1ooqIYAAAggggAACCCCAAAII&#10;WBVIeysyqwXZlb7Hrci0/IEDpbBXtm61q0jyQQABBBBAAAEEEEAAAQQQQCDXBXoMp8P798e++GJ/&#10;rreT+iOAAAIIIIAAAggggAACCCDgpsD/D8LJppwKuRp5AAAAAElFTkSuQmCCUEsBAi0AFAAGAAgA&#10;AAAhALGCZ7YKAQAAEwIAABMAAAAAAAAAAAAAAAAAAAAAAFtDb250ZW50X1R5cGVzXS54bWxQSwEC&#10;LQAUAAYACAAAACEAOP0h/9YAAACUAQAACwAAAAAAAAAAAAAAAAA7AQAAX3JlbHMvLnJlbHNQSwEC&#10;LQAUAAYACAAAACEAIObqKfMFAAAEHAAADgAAAAAAAAAAAAAAAAA6AgAAZHJzL2Uyb0RvYy54bWxQ&#10;SwECLQAUAAYACAAAACEAqiYOvrwAAAAhAQAAGQAAAAAAAAAAAAAAAABZCAAAZHJzL19yZWxzL2Uy&#10;b0RvYy54bWwucmVsc1BLAQItABQABgAIAAAAIQB6Qf1Q4AAAAAoBAAAPAAAAAAAAAAAAAAAAAEwJ&#10;AABkcnMvZG93bnJldi54bWxQSwECLQAKAAAAAAAAACEAG9TJrFi3AABYtwAAFAAAAAAAAAAAAAAA&#10;AABZCgAAZHJzL21lZGlhL2ltYWdlMS5wbmdQSwUGAAAAAAYABgB8AQAA48E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03" o:spid="_x0000_s1028" type="#_x0000_t75" style="position:absolute;left:2607;top:2198;width:8439;height:42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hrAxQAAANoAAAAPAAAAZHJzL2Rvd25yZXYueG1sRI9PawIx&#10;FMTvBb9DeIK3mm1Fka1ZEdmiIAW77aG9PZK3f9rNy7KJun77RhB6HGbmN8xqPdhWnKn3jWMFT9ME&#10;BLF2puFKwefH6+MShA/IBlvHpOBKHtbZ6GGFqXEXfqdzESoRIexTVFCH0KVSel2TRT91HXH0Stdb&#10;DFH2lTQ9XiLctvI5SRbSYsNxocaOtjXp3+JkFcx3If9aavc9eyt0/jPPN+X2cFRqMh42LyACDeE/&#10;fG/vjYIZ3K7EGyCzPwAAAP//AwBQSwECLQAUAAYACAAAACEA2+H2y+4AAACFAQAAEwAAAAAAAAAA&#10;AAAAAAAAAAAAW0NvbnRlbnRfVHlwZXNdLnhtbFBLAQItABQABgAIAAAAIQBa9CxbvwAAABUBAAAL&#10;AAAAAAAAAAAAAAAAAB8BAABfcmVscy8ucmVsc1BLAQItABQABgAIAAAAIQAaQhrAxQAAANoAAAAP&#10;AAAAAAAAAAAAAAAAAAcCAABkcnMvZG93bnJldi54bWxQSwUGAAAAAAMAAwC3AAAA+QIAAAAA&#10;">
                  <v:imagedata r:id="rId9" o:title=""/>
                </v:shape>
                <v:shape id="Zone de texte 315" o:spid="_x0000_s1029" type="#_x0000_t202" style="position:absolute;left:2736;top:3848;width:1100;height:6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SAdwwAAANoAAAAPAAAAZHJzL2Rvd25yZXYueG1sRI9Ba8JA&#10;FITvQv/D8gpeRDe1JWrqKiJY9NZa0esj+0xCs2/T3TXGf+8KhR6HmfmGmS87U4uWnK8sK3gZJSCI&#10;c6srLhQcvjfDKQgfkDXWlknBjTwsF0+9OWbaXvmL2n0oRISwz1BBGUKTSenzkgz6kW2Io3e2zmCI&#10;0hVSO7xGuKnlOElSabDiuFBiQ+uS8p/9xSiYvm3bk9+9fh7z9FzPwmDSfvw6pfrP3eodRKAu/If/&#10;2lutIIXHlXgD5OIOAAD//wMAUEsBAi0AFAAGAAgAAAAhANvh9svuAAAAhQEAABMAAAAAAAAAAAAA&#10;AAAAAAAAAFtDb250ZW50X1R5cGVzXS54bWxQSwECLQAUAAYACAAAACEAWvQsW78AAAAVAQAACwAA&#10;AAAAAAAAAAAAAAAfAQAAX3JlbHMvLnJlbHNQSwECLQAUAAYACAAAACEAeRUgHcMAAADaAAAADwAA&#10;AAAAAAAAAAAAAAAHAgAAZHJzL2Rvd25yZXYueG1sUEsFBgAAAAADAAMAtwAAAPcCAAAAAA==&#10;">
                  <v:textbox>
                    <w:txbxContent>
                      <w:p w14:paraId="6E61A369" w14:textId="77777777" w:rsidR="00984A6E" w:rsidRDefault="00984A6E" w:rsidP="0021241C">
                        <w:pPr>
                          <w:jc w:val="center"/>
                        </w:pPr>
                        <w:r>
                          <w:t>Fenêtre Algèbre</w:t>
                        </w:r>
                      </w:p>
                    </w:txbxContent>
                  </v:textbox>
                </v:shape>
                <v:shape id="Zone de texte 317" o:spid="_x0000_s1030" type="#_x0000_t202" style="position:absolute;left:9427;top:4147;width:1194;height: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uBcwwAAANoAAAAPAAAAZHJzL2Rvd25yZXYueG1sRI9BawIx&#10;FITvgv8hPKG3mlWoLatRpCL0VqsF8fZMnpvFzct2E9fVX98UCh6HmfmGmS06V4mWmlB6VjAaZiCI&#10;tTclFwq+d+vnNxAhIhusPJOCGwVYzPu9GebGX/mL2m0sRIJwyFGBjbHOpQzaksMw9DVx8k6+cRiT&#10;bAppGrwmuKvkOMsm0mHJacFiTe+W9Hl7cQrCavNT69PmeLbmdv9ctS96vz4o9TTollMQkbr4CP+3&#10;P4yCV/i7km6AnP8CAAD//wMAUEsBAi0AFAAGAAgAAAAhANvh9svuAAAAhQEAABMAAAAAAAAAAAAA&#10;AAAAAAAAAFtDb250ZW50X1R5cGVzXS54bWxQSwECLQAUAAYACAAAACEAWvQsW78AAAAVAQAACwAA&#10;AAAAAAAAAAAAAAAfAQAAX3JlbHMvLnJlbHNQSwECLQAUAAYACAAAACEAi+bgXMMAAADaAAAADwAA&#10;AAAAAAAAAAAAAAAHAgAAZHJzL2Rvd25yZXYueG1sUEsFBgAAAAADAAMAtwAAAPcCAAAAAA==&#10;">
                  <v:textbox style="mso-fit-shape-to-text:t">
                    <w:txbxContent>
                      <w:p w14:paraId="307AB43F" w14:textId="77777777" w:rsidR="00984A6E" w:rsidRDefault="00984A6E" w:rsidP="0021241C">
                        <w:pPr>
                          <w:jc w:val="center"/>
                        </w:pPr>
                        <w:r>
                          <w:t>Fenêtre Tableur</w:t>
                        </w:r>
                      </w:p>
                    </w:txbxContent>
                  </v:textbox>
                </v:shape>
                <v:shape id="Zone de texte 316" o:spid="_x0000_s1031" type="#_x0000_t202" style="position:absolute;left:6013;top:3521;width:2160;height: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XQuwAAAANoAAAAPAAAAZHJzL2Rvd25yZXYueG1sRE/Pa8Iw&#10;FL4P/B/CE3ZbU4XJ6IwyJoI3nRPE21vybIrNS21irfvrzUHw+PH9ns57V4uO2lB5VjDKchDE2puK&#10;SwW73+XbB4gQkQ3WnknBjQLMZ4OXKRbGX/mHum0sRQrhUKACG2NTSBm0JYch8w1x4o6+dRgTbEtp&#10;WrymcFfLcZ5PpMOKU4PFhr4t6dP24hSExebc6OPm72TN7X+96N71fnlQ6nXYf32CiNTHp/jhXhkF&#10;aWu6km6AnN0BAAD//wMAUEsBAi0AFAAGAAgAAAAhANvh9svuAAAAhQEAABMAAAAAAAAAAAAAAAAA&#10;AAAAAFtDb250ZW50X1R5cGVzXS54bWxQSwECLQAUAAYACAAAACEAWvQsW78AAAAVAQAACwAAAAAA&#10;AAAAAAAAAAAfAQAAX3JlbHMvLnJlbHNQSwECLQAUAAYACAAAACEA+nl0LsAAAADaAAAADwAAAAAA&#10;AAAAAAAAAAAHAgAAZHJzL2Rvd25yZXYueG1sUEsFBgAAAAADAAMAtwAAAPQCAAAAAA==&#10;">
                  <v:textbox style="mso-fit-shape-to-text:t">
                    <w:txbxContent>
                      <w:p w14:paraId="32C6DAC6" w14:textId="77777777" w:rsidR="00984A6E" w:rsidRDefault="00984A6E" w:rsidP="0021241C">
                        <w:pPr>
                          <w:jc w:val="center"/>
                        </w:pPr>
                        <w:r>
                          <w:t>Fenêtre graphique</w:t>
                        </w:r>
                      </w:p>
                    </w:txbxContent>
                  </v:textbox>
                </v:shape>
                <v:shape id="Zone de texte 319" o:spid="_x0000_s1032" type="#_x0000_t202" style="position:absolute;left:1068;top:5409;width:1164;height: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rRvxAAAANoAAAAPAAAAZHJzL2Rvd25yZXYueG1sRI9bawIx&#10;FITfhf6HcAq+iGar4mW7UUqhYt+sir4eNmcvdHOyTdJ1+++bgtDHYWa+YbJtbxrRkfO1ZQVPkwQE&#10;cW51zaWC8+ltvALhA7LGxjIp+CEP283DIMNU2xt/UHcMpYgQ9ikqqEJoUyl9XpFBP7EtcfQK6wyG&#10;KF0ptcNbhJtGTpNkIQ3WHBcqbOm1ovzz+G0UrOb77urfZ4dLviiadRgtu92XU2r42L88gwjUh//w&#10;vb3XCtbwdyXeALn5BQAA//8DAFBLAQItABQABgAIAAAAIQDb4fbL7gAAAIUBAAATAAAAAAAAAAAA&#10;AAAAAAAAAABbQ29udGVudF9UeXBlc10ueG1sUEsBAi0AFAAGAAgAAAAhAFr0LFu/AAAAFQEAAAsA&#10;AAAAAAAAAAAAAAAAHwEAAF9yZWxzLy5yZWxzUEsBAi0AFAAGAAgAAAAhAAiKtG/EAAAA2gAAAA8A&#10;AAAAAAAAAAAAAAAABwIAAGRycy9kb3ducmV2LnhtbFBLBQYAAAAAAwADALcAAAD4AgAAAAA=&#10;">
                  <v:textbox>
                    <w:txbxContent>
                      <w:p w14:paraId="21755E12" w14:textId="77777777" w:rsidR="00843DAC" w:rsidRDefault="00843DAC" w:rsidP="0021241C">
                        <w:pPr>
                          <w:jc w:val="center"/>
                        </w:pPr>
                        <w:r>
                          <w:t>Champ</w:t>
                        </w:r>
                      </w:p>
                      <w:p w14:paraId="40344653" w14:textId="2EA6AB1D" w:rsidR="00984A6E" w:rsidRDefault="00984A6E" w:rsidP="0021241C">
                        <w:pPr>
                          <w:jc w:val="center"/>
                        </w:pPr>
                        <w:r>
                          <w:t xml:space="preserve"> de saisie</w:t>
                        </w:r>
                      </w:p>
                    </w:txbxContent>
                  </v:textbox>
                </v:shape>
                <v:shape id="AutoShape 157" o:spid="_x0000_s1033" type="#_x0000_t32" style="position:absolute;left:2232;top:5707;width:925;height:6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U3iwgAAANsAAAAPAAAAZHJzL2Rvd25yZXYueG1sRE9Na8JA&#10;EL0L/Q/LFHrTTXooNboGEVqK0kNVgt6G7DQJzc6G3Y1Gf31XELzN433OPB9MK07kfGNZQTpJQBCX&#10;VjdcKdjvPsbvIHxA1thaJgUX8pAvnkZzzLQ98w+dtqESMYR9hgrqELpMSl/WZNBPbEccuV/rDIYI&#10;XSW1w3MMN618TZI3abDh2FBjR6uayr9tbxQcNtO+uBTftC7S6fqIzvjr7lOpl+dhOQMRaAgP8d39&#10;peP8FG6/xAPk4h8AAP//AwBQSwECLQAUAAYACAAAACEA2+H2y+4AAACFAQAAEwAAAAAAAAAAAAAA&#10;AAAAAAAAW0NvbnRlbnRfVHlwZXNdLnhtbFBLAQItABQABgAIAAAAIQBa9CxbvwAAABUBAAALAAAA&#10;AAAAAAAAAAAAAB8BAABfcmVscy8ucmVsc1BLAQItABQABgAIAAAAIQCwTU3iwgAAANsAAAAPAAAA&#10;AAAAAAAAAAAAAAcCAABkcnMvZG93bnJldi54bWxQSwUGAAAAAAMAAwC3AAAA9gIAAAAA&#10;">
                  <v:stroke endarrow="block"/>
                </v:shape>
                <v:shape id="Zone de texte 319" o:spid="_x0000_s1034" type="#_x0000_t202" style="position:absolute;left:560;top:2371;width:1477;height: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6bc6wgAAANsAAAAPAAAAZHJzL2Rvd25yZXYueG1sRE9NawIx&#10;EL0X/A9hhF6KZtVidTVKKSh6UyvtddiMu4ubyTaJ6/rvjVDwNo/3OfNlayrRkPOlZQWDfgKCOLO6&#10;5FzB8XvVm4DwAVljZZkU3MjDctF5mWOq7ZX31BxCLmII+xQVFCHUqZQ+K8ig79uaOHIn6wyGCF0u&#10;tcNrDDeVHCbJWBosOTYUWNNXQdn5cDEKJu+b5tdvR7ufbHyqpuHto1n/OaVeu+3nDESgNjzF/+6N&#10;jvOH8PglHiAXdwAAAP//AwBQSwECLQAUAAYACAAAACEA2+H2y+4AAACFAQAAEwAAAAAAAAAAAAAA&#10;AAAAAAAAW0NvbnRlbnRfVHlwZXNdLnhtbFBLAQItABQABgAIAAAAIQBa9CxbvwAAABUBAAALAAAA&#10;AAAAAAAAAAAAAB8BAABfcmVscy8ucmVsc1BLAQItABQABgAIAAAAIQD56bc6wgAAANsAAAAPAAAA&#10;AAAAAAAAAAAAAAcCAABkcnMvZG93bnJldi54bWxQSwUGAAAAAAMAAwC3AAAA9gIAAAAA&#10;">
                  <v:textbox>
                    <w:txbxContent>
                      <w:p w14:paraId="04F2A65C" w14:textId="301DED29" w:rsidR="00843DAC" w:rsidRDefault="00843DAC" w:rsidP="00843DAC">
                        <w:pPr>
                          <w:jc w:val="center"/>
                        </w:pPr>
                        <w:r>
                          <w:t>Barre d’outils</w:t>
                        </w:r>
                      </w:p>
                    </w:txbxContent>
                  </v:textbox>
                </v:shape>
                <v:shape id="AutoShape 314" o:spid="_x0000_s1035" type="#_x0000_t32" style="position:absolute;left:2037;top:2589;width:63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kvhwgAAANsAAAAPAAAAZHJzL2Rvd25yZXYueG1sRE9Ni8Iw&#10;EL0L/ocwgjdNXVDWahQRVkTxsLqU9TY0s23ZZlKSqNVfb4SFvc3jfc582ZpaXMn5yrKC0TABQZxb&#10;XXGh4Ov0MXgH4QOyxtoyKbiTh+Wi25ljqu2NP+l6DIWIIexTVFCG0KRS+rwkg35oG+LI/VhnMETo&#10;Cqkd3mK4qeVbkkykwYpjQ4kNrUvKf48Xo+B7P71k9+xAu2w03Z3RGf84bZTq99rVDESgNvyL/9xb&#10;HeeP4fVLPEAungAAAP//AwBQSwECLQAUAAYACAAAACEA2+H2y+4AAACFAQAAEwAAAAAAAAAAAAAA&#10;AAAAAAAAW0NvbnRlbnRfVHlwZXNdLnhtbFBLAQItABQABgAIAAAAIQBa9CxbvwAAABUBAAALAAAA&#10;AAAAAAAAAAAAAB8BAABfcmVscy8ucmVsc1BLAQItABQABgAIAAAAIQDPdkvhwgAAANsAAAAPAAAA&#10;AAAAAAAAAAAAAAcCAABkcnMvZG93bnJldi54bWxQSwUGAAAAAAMAAwC3AAAA9gIAAAAA&#10;">
                  <v:stroke endarrow="block"/>
                </v:shape>
              </v:group>
            </w:pict>
          </mc:Fallback>
        </mc:AlternateContent>
      </w:r>
    </w:p>
    <w:p w14:paraId="084563F3" w14:textId="148699E9" w:rsidR="005D16BD" w:rsidRPr="009041C2" w:rsidRDefault="005D16BD" w:rsidP="005D16BD">
      <w:pPr>
        <w:pStyle w:val="Default"/>
        <w:spacing w:after="80"/>
        <w:rPr>
          <w:b/>
          <w:bCs/>
          <w:sz w:val="22"/>
          <w:szCs w:val="22"/>
        </w:rPr>
      </w:pPr>
    </w:p>
    <w:p w14:paraId="691822FD" w14:textId="1944E610" w:rsidR="005D16BD" w:rsidRPr="009041C2" w:rsidRDefault="005D16BD" w:rsidP="005D16BD">
      <w:pPr>
        <w:pStyle w:val="Default"/>
        <w:spacing w:after="80"/>
        <w:rPr>
          <w:b/>
          <w:bCs/>
          <w:sz w:val="22"/>
          <w:szCs w:val="22"/>
        </w:rPr>
      </w:pPr>
    </w:p>
    <w:p w14:paraId="5E032936" w14:textId="77777777" w:rsidR="005D16BD" w:rsidRPr="009041C2" w:rsidRDefault="005D16BD" w:rsidP="005D16BD">
      <w:pPr>
        <w:pStyle w:val="Default"/>
        <w:spacing w:after="80"/>
        <w:rPr>
          <w:b/>
          <w:bCs/>
          <w:sz w:val="22"/>
          <w:szCs w:val="22"/>
        </w:rPr>
      </w:pPr>
    </w:p>
    <w:p w14:paraId="3A50ECA3" w14:textId="1AF2B5C6" w:rsidR="005D16BD" w:rsidRPr="009041C2" w:rsidRDefault="005D16BD" w:rsidP="005D16BD">
      <w:pPr>
        <w:pStyle w:val="Default"/>
        <w:spacing w:after="80"/>
        <w:rPr>
          <w:b/>
          <w:bCs/>
          <w:sz w:val="22"/>
          <w:szCs w:val="22"/>
        </w:rPr>
      </w:pPr>
    </w:p>
    <w:p w14:paraId="4D92F1E5" w14:textId="7E53391A" w:rsidR="005D16BD" w:rsidRPr="009041C2" w:rsidRDefault="005D16BD" w:rsidP="005D16BD">
      <w:pPr>
        <w:pStyle w:val="Default"/>
        <w:spacing w:after="80"/>
        <w:rPr>
          <w:b/>
          <w:bCs/>
          <w:sz w:val="22"/>
          <w:szCs w:val="22"/>
        </w:rPr>
      </w:pPr>
    </w:p>
    <w:p w14:paraId="1956BF60" w14:textId="59C2A2F7" w:rsidR="005D16BD" w:rsidRPr="009041C2" w:rsidRDefault="005D16BD" w:rsidP="005D16BD">
      <w:pPr>
        <w:pStyle w:val="Default"/>
        <w:spacing w:after="80"/>
        <w:rPr>
          <w:b/>
          <w:bCs/>
          <w:sz w:val="22"/>
          <w:szCs w:val="22"/>
        </w:rPr>
      </w:pPr>
    </w:p>
    <w:p w14:paraId="2FF88FE8" w14:textId="362958D3" w:rsidR="005D16BD" w:rsidRPr="009041C2" w:rsidRDefault="005D16BD" w:rsidP="005D16BD">
      <w:pPr>
        <w:pStyle w:val="Default"/>
        <w:spacing w:after="80"/>
        <w:rPr>
          <w:b/>
          <w:bCs/>
          <w:sz w:val="22"/>
          <w:szCs w:val="22"/>
        </w:rPr>
      </w:pPr>
    </w:p>
    <w:p w14:paraId="6DB57C70" w14:textId="347F56F4" w:rsidR="005D16BD" w:rsidRPr="009041C2" w:rsidRDefault="005D16BD" w:rsidP="005D16BD">
      <w:pPr>
        <w:pStyle w:val="Default"/>
        <w:spacing w:after="80"/>
        <w:rPr>
          <w:b/>
          <w:bCs/>
          <w:sz w:val="22"/>
          <w:szCs w:val="22"/>
        </w:rPr>
      </w:pPr>
    </w:p>
    <w:p w14:paraId="6673C7A0" w14:textId="6C3430D0" w:rsidR="005D16BD" w:rsidRPr="009041C2" w:rsidRDefault="005D16BD" w:rsidP="005D16BD">
      <w:pPr>
        <w:pStyle w:val="Default"/>
        <w:spacing w:after="80"/>
        <w:rPr>
          <w:b/>
          <w:bCs/>
          <w:sz w:val="22"/>
          <w:szCs w:val="22"/>
        </w:rPr>
      </w:pPr>
    </w:p>
    <w:p w14:paraId="02BE378B" w14:textId="29418B22" w:rsidR="005D16BD" w:rsidRPr="009041C2" w:rsidRDefault="005D16BD" w:rsidP="005D16BD">
      <w:pPr>
        <w:pStyle w:val="Default"/>
        <w:spacing w:after="80"/>
        <w:rPr>
          <w:b/>
          <w:bCs/>
          <w:sz w:val="22"/>
          <w:szCs w:val="22"/>
        </w:rPr>
      </w:pPr>
    </w:p>
    <w:p w14:paraId="7392FFC8" w14:textId="4C85A789" w:rsidR="005D16BD" w:rsidRPr="009041C2" w:rsidRDefault="005D16BD" w:rsidP="005D16BD">
      <w:pPr>
        <w:pStyle w:val="Default"/>
        <w:spacing w:after="80"/>
        <w:rPr>
          <w:sz w:val="22"/>
          <w:szCs w:val="22"/>
        </w:rPr>
      </w:pPr>
    </w:p>
    <w:p w14:paraId="15822888" w14:textId="6F5ADC44" w:rsidR="0021241C" w:rsidRPr="009041C2" w:rsidRDefault="0021241C" w:rsidP="0021241C">
      <w:pPr>
        <w:pStyle w:val="Titre"/>
        <w:rPr>
          <w:sz w:val="22"/>
          <w:szCs w:val="22"/>
        </w:rPr>
      </w:pPr>
    </w:p>
    <w:p w14:paraId="7BA39D3F" w14:textId="09569149" w:rsidR="005D16BD" w:rsidRPr="009041C2" w:rsidRDefault="005D16BD" w:rsidP="0021241C">
      <w:pPr>
        <w:pStyle w:val="Titre"/>
        <w:rPr>
          <w:sz w:val="22"/>
          <w:szCs w:val="22"/>
        </w:rPr>
      </w:pPr>
    </w:p>
    <w:p w14:paraId="36062C2F" w14:textId="77777777" w:rsidR="0021241C" w:rsidRPr="009041C2" w:rsidRDefault="0021241C" w:rsidP="0021241C">
      <w:pPr>
        <w:pStyle w:val="Default"/>
        <w:spacing w:after="80"/>
        <w:rPr>
          <w:b/>
          <w:bCs/>
          <w:sz w:val="22"/>
          <w:szCs w:val="22"/>
        </w:rPr>
      </w:pPr>
    </w:p>
    <w:p w14:paraId="25D9CC16" w14:textId="33F6E0D6" w:rsidR="0021241C" w:rsidRPr="009041C2" w:rsidRDefault="0021241C" w:rsidP="0021241C">
      <w:pPr>
        <w:pStyle w:val="Default"/>
        <w:spacing w:line="276" w:lineRule="auto"/>
        <w:ind w:left="705"/>
        <w:jc w:val="both"/>
        <w:rPr>
          <w:sz w:val="22"/>
          <w:szCs w:val="22"/>
        </w:rPr>
      </w:pPr>
      <w:r w:rsidRPr="009041C2">
        <w:rPr>
          <w:sz w:val="22"/>
          <w:szCs w:val="22"/>
        </w:rPr>
        <w:t>À l’aide du menu « Affichage », on peut faire apparaître (ou disparaître) la fenêtre Algèbre et la fenêtre Tableur.</w:t>
      </w:r>
    </w:p>
    <w:p w14:paraId="2A984182" w14:textId="77777777" w:rsidR="00E12B68" w:rsidRPr="009041C2" w:rsidRDefault="00E12B68" w:rsidP="00F310B9">
      <w:pPr>
        <w:pStyle w:val="Titre"/>
        <w:rPr>
          <w:sz w:val="22"/>
          <w:szCs w:val="22"/>
        </w:rPr>
      </w:pPr>
    </w:p>
    <w:p w14:paraId="1C3DB2A1" w14:textId="77777777" w:rsidR="00FF6BD1" w:rsidRPr="009041C2" w:rsidRDefault="00FF6BD1" w:rsidP="00FF6BD1">
      <w:pPr>
        <w:tabs>
          <w:tab w:val="left" w:pos="5520"/>
        </w:tabs>
        <w:ind w:left="426"/>
        <w:rPr>
          <w:noProof/>
          <w:sz w:val="22"/>
          <w:szCs w:val="22"/>
        </w:rPr>
      </w:pPr>
    </w:p>
    <w:p w14:paraId="05FA85D6" w14:textId="0627E3D6" w:rsidR="00FF6BD1" w:rsidRPr="009041C2" w:rsidRDefault="00FF6BD1" w:rsidP="00FF6BD1">
      <w:pPr>
        <w:pStyle w:val="Default"/>
        <w:numPr>
          <w:ilvl w:val="0"/>
          <w:numId w:val="26"/>
        </w:numPr>
        <w:spacing w:after="80"/>
        <w:ind w:left="851" w:hanging="426"/>
        <w:rPr>
          <w:sz w:val="22"/>
          <w:szCs w:val="22"/>
        </w:rPr>
      </w:pPr>
      <w:r w:rsidRPr="009041C2">
        <w:rPr>
          <w:b/>
          <w:bCs/>
          <w:sz w:val="22"/>
          <w:szCs w:val="22"/>
        </w:rPr>
        <w:t>Pour afficher la longueur d’un segment ou l’aire d’un polygone</w:t>
      </w:r>
    </w:p>
    <w:p w14:paraId="76ED10D2" w14:textId="5C76E005" w:rsidR="00FF6BD1" w:rsidRPr="009041C2" w:rsidRDefault="00242965" w:rsidP="00242965">
      <w:pPr>
        <w:pStyle w:val="Default"/>
        <w:spacing w:after="80"/>
        <w:ind w:left="425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38784" behindDoc="0" locked="0" layoutInCell="1" allowOverlap="1" wp14:anchorId="7F34A22F" wp14:editId="3BE02530">
            <wp:simplePos x="0" y="0"/>
            <wp:positionH relativeFrom="margin">
              <wp:posOffset>1310640</wp:posOffset>
            </wp:positionH>
            <wp:positionV relativeFrom="margin">
              <wp:posOffset>5066814</wp:posOffset>
            </wp:positionV>
            <wp:extent cx="3854450" cy="2593975"/>
            <wp:effectExtent l="0" t="0" r="0" b="0"/>
            <wp:wrapSquare wrapText="bothSides"/>
            <wp:docPr id="30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75" r="56583" b="535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4450" cy="259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582606A" w14:textId="7B21D860" w:rsidR="00561808" w:rsidRPr="009041C2" w:rsidRDefault="00561808" w:rsidP="00FF6BD1">
      <w:pPr>
        <w:pStyle w:val="Default"/>
        <w:ind w:left="851"/>
        <w:rPr>
          <w:sz w:val="22"/>
          <w:szCs w:val="22"/>
        </w:rPr>
      </w:pPr>
    </w:p>
    <w:p w14:paraId="75B98438" w14:textId="35C88FE6" w:rsidR="00561808" w:rsidRPr="009041C2" w:rsidRDefault="00561808" w:rsidP="00FF6BD1">
      <w:pPr>
        <w:pStyle w:val="Default"/>
        <w:ind w:left="851"/>
        <w:rPr>
          <w:sz w:val="22"/>
          <w:szCs w:val="22"/>
        </w:rPr>
      </w:pPr>
    </w:p>
    <w:p w14:paraId="69123DA5" w14:textId="77777777" w:rsidR="00561808" w:rsidRPr="009041C2" w:rsidRDefault="00561808" w:rsidP="00FF6BD1">
      <w:pPr>
        <w:pStyle w:val="Default"/>
        <w:ind w:left="851"/>
        <w:rPr>
          <w:sz w:val="22"/>
          <w:szCs w:val="22"/>
        </w:rPr>
      </w:pPr>
    </w:p>
    <w:p w14:paraId="7BD3D2F5" w14:textId="77777777" w:rsidR="00561808" w:rsidRPr="009041C2" w:rsidRDefault="00561808" w:rsidP="00FF6BD1">
      <w:pPr>
        <w:pStyle w:val="Default"/>
        <w:ind w:left="851"/>
        <w:rPr>
          <w:sz w:val="22"/>
          <w:szCs w:val="22"/>
        </w:rPr>
      </w:pPr>
    </w:p>
    <w:p w14:paraId="0850F00D" w14:textId="77777777" w:rsidR="00561808" w:rsidRPr="009041C2" w:rsidRDefault="00561808" w:rsidP="00FF6BD1">
      <w:pPr>
        <w:pStyle w:val="Default"/>
        <w:ind w:left="851"/>
        <w:rPr>
          <w:sz w:val="22"/>
          <w:szCs w:val="22"/>
        </w:rPr>
      </w:pPr>
    </w:p>
    <w:p w14:paraId="2415DDB1" w14:textId="77777777" w:rsidR="00561808" w:rsidRPr="009041C2" w:rsidRDefault="00561808" w:rsidP="00FF6BD1">
      <w:pPr>
        <w:pStyle w:val="Default"/>
        <w:ind w:left="851"/>
        <w:rPr>
          <w:sz w:val="22"/>
          <w:szCs w:val="22"/>
        </w:rPr>
      </w:pPr>
    </w:p>
    <w:p w14:paraId="75E6A743" w14:textId="77777777" w:rsidR="00561808" w:rsidRPr="009041C2" w:rsidRDefault="00561808" w:rsidP="00FF6BD1">
      <w:pPr>
        <w:pStyle w:val="Default"/>
        <w:ind w:left="851"/>
        <w:rPr>
          <w:sz w:val="22"/>
          <w:szCs w:val="22"/>
        </w:rPr>
      </w:pPr>
    </w:p>
    <w:p w14:paraId="2CABBEFC" w14:textId="77777777" w:rsidR="00561808" w:rsidRPr="009041C2" w:rsidRDefault="00561808" w:rsidP="00FF6BD1">
      <w:pPr>
        <w:pStyle w:val="Default"/>
        <w:ind w:left="851"/>
        <w:rPr>
          <w:sz w:val="22"/>
          <w:szCs w:val="22"/>
        </w:rPr>
      </w:pPr>
    </w:p>
    <w:p w14:paraId="03851CAD" w14:textId="77777777" w:rsidR="009041C2" w:rsidRPr="009041C2" w:rsidRDefault="009041C2" w:rsidP="00FF6BD1">
      <w:pPr>
        <w:pStyle w:val="Default"/>
        <w:ind w:left="851"/>
        <w:rPr>
          <w:sz w:val="22"/>
          <w:szCs w:val="22"/>
        </w:rPr>
      </w:pPr>
    </w:p>
    <w:p w14:paraId="24A9C5E2" w14:textId="77777777" w:rsidR="009041C2" w:rsidRPr="009041C2" w:rsidRDefault="009041C2" w:rsidP="00FF6BD1">
      <w:pPr>
        <w:pStyle w:val="Default"/>
        <w:ind w:left="851"/>
        <w:rPr>
          <w:sz w:val="22"/>
          <w:szCs w:val="22"/>
        </w:rPr>
      </w:pPr>
    </w:p>
    <w:p w14:paraId="53F4372A" w14:textId="77777777" w:rsidR="009041C2" w:rsidRPr="009041C2" w:rsidRDefault="009041C2" w:rsidP="00FF6BD1">
      <w:pPr>
        <w:pStyle w:val="Default"/>
        <w:ind w:left="851"/>
        <w:rPr>
          <w:sz w:val="22"/>
          <w:szCs w:val="22"/>
        </w:rPr>
      </w:pPr>
    </w:p>
    <w:p w14:paraId="5AF52963" w14:textId="77777777" w:rsidR="009041C2" w:rsidRPr="009041C2" w:rsidRDefault="009041C2" w:rsidP="00FF6BD1">
      <w:pPr>
        <w:pStyle w:val="Default"/>
        <w:ind w:left="851"/>
        <w:rPr>
          <w:sz w:val="22"/>
          <w:szCs w:val="22"/>
        </w:rPr>
      </w:pPr>
    </w:p>
    <w:p w14:paraId="0A41A0B9" w14:textId="77777777" w:rsidR="009041C2" w:rsidRPr="009041C2" w:rsidRDefault="009041C2" w:rsidP="00FF6BD1">
      <w:pPr>
        <w:pStyle w:val="Default"/>
        <w:ind w:left="851"/>
        <w:rPr>
          <w:sz w:val="22"/>
          <w:szCs w:val="22"/>
        </w:rPr>
      </w:pPr>
    </w:p>
    <w:p w14:paraId="12BF7FF3" w14:textId="77777777" w:rsidR="009041C2" w:rsidRPr="009041C2" w:rsidRDefault="009041C2" w:rsidP="00FF6BD1">
      <w:pPr>
        <w:pStyle w:val="Default"/>
        <w:ind w:left="851"/>
        <w:rPr>
          <w:sz w:val="22"/>
          <w:szCs w:val="22"/>
        </w:rPr>
      </w:pPr>
    </w:p>
    <w:p w14:paraId="53CA96F2" w14:textId="77777777" w:rsidR="00561808" w:rsidRDefault="00561808" w:rsidP="00FF6BD1">
      <w:pPr>
        <w:pStyle w:val="Default"/>
        <w:ind w:left="851"/>
        <w:rPr>
          <w:sz w:val="22"/>
          <w:szCs w:val="22"/>
        </w:rPr>
      </w:pPr>
    </w:p>
    <w:p w14:paraId="7FAB3D53" w14:textId="6BC78223" w:rsidR="00FF6BD1" w:rsidRPr="009041C2" w:rsidRDefault="001E40A0" w:rsidP="009041C2">
      <w:pPr>
        <w:tabs>
          <w:tab w:val="left" w:pos="5520"/>
        </w:tabs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44416" behindDoc="0" locked="0" layoutInCell="1" allowOverlap="1" wp14:anchorId="60EB1627" wp14:editId="20FF77EF">
            <wp:simplePos x="0" y="0"/>
            <wp:positionH relativeFrom="column">
              <wp:posOffset>3977005</wp:posOffset>
            </wp:positionH>
            <wp:positionV relativeFrom="paragraph">
              <wp:posOffset>84866</wp:posOffset>
            </wp:positionV>
            <wp:extent cx="334010" cy="350520"/>
            <wp:effectExtent l="0" t="0" r="8890" b="0"/>
            <wp:wrapNone/>
            <wp:docPr id="4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F6BD1" w:rsidRPr="009041C2">
        <w:rPr>
          <w:noProof/>
          <w:sz w:val="22"/>
          <w:szCs w:val="22"/>
        </w:rPr>
        <w:tab/>
      </w:r>
    </w:p>
    <w:p w14:paraId="675C8EDD" w14:textId="44A99A40" w:rsidR="00FF6BD1" w:rsidRPr="009041C2" w:rsidRDefault="00FF6BD1" w:rsidP="001E40A0">
      <w:pPr>
        <w:pStyle w:val="Paragraphedeliste"/>
        <w:numPr>
          <w:ilvl w:val="0"/>
          <w:numId w:val="47"/>
        </w:numPr>
        <w:ind w:left="1418" w:hanging="207"/>
        <w:rPr>
          <w:sz w:val="22"/>
          <w:szCs w:val="22"/>
        </w:rPr>
      </w:pPr>
      <w:r w:rsidRPr="009041C2">
        <w:rPr>
          <w:noProof/>
          <w:sz w:val="22"/>
          <w:szCs w:val="22"/>
        </w:rPr>
        <w:t>Pour afficher la longueur d’un segment, il faut choisir</w:t>
      </w:r>
      <w:r w:rsidR="001E40A0">
        <w:rPr>
          <w:noProof/>
          <w:sz w:val="22"/>
          <w:szCs w:val="22"/>
        </w:rPr>
        <w:t xml:space="preserve">           </w:t>
      </w:r>
      <w:r w:rsidRPr="009041C2">
        <w:rPr>
          <w:noProof/>
          <w:sz w:val="22"/>
          <w:szCs w:val="22"/>
        </w:rPr>
        <w:t xml:space="preserve"> </w:t>
      </w:r>
      <w:r w:rsidR="001E40A0">
        <w:rPr>
          <w:noProof/>
          <w:sz w:val="22"/>
          <w:szCs w:val="22"/>
        </w:rPr>
        <w:t xml:space="preserve"> </w:t>
      </w:r>
      <w:r w:rsidRPr="009041C2">
        <w:rPr>
          <w:noProof/>
          <w:sz w:val="22"/>
          <w:szCs w:val="22"/>
        </w:rPr>
        <w:t xml:space="preserve">, puis cliquer sur ce segment dans la </w:t>
      </w:r>
      <w:r w:rsidRPr="009041C2">
        <w:rPr>
          <w:sz w:val="22"/>
          <w:szCs w:val="22"/>
        </w:rPr>
        <w:t>fenêtre graphique.</w:t>
      </w:r>
    </w:p>
    <w:p w14:paraId="64E19BE9" w14:textId="6132FB0B" w:rsidR="00FF6BD1" w:rsidRPr="009041C2" w:rsidRDefault="001E40A0" w:rsidP="00FF6BD1">
      <w:pPr>
        <w:ind w:left="851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45440" behindDoc="0" locked="0" layoutInCell="1" allowOverlap="1" wp14:anchorId="76B1ED6D" wp14:editId="03A8C8F8">
            <wp:simplePos x="0" y="0"/>
            <wp:positionH relativeFrom="column">
              <wp:posOffset>3657600</wp:posOffset>
            </wp:positionH>
            <wp:positionV relativeFrom="paragraph">
              <wp:posOffset>70261</wp:posOffset>
            </wp:positionV>
            <wp:extent cx="334010" cy="334010"/>
            <wp:effectExtent l="0" t="0" r="8890" b="8890"/>
            <wp:wrapNone/>
            <wp:docPr id="5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E271B80" w14:textId="414B7885" w:rsidR="00FF6BD1" w:rsidRPr="009041C2" w:rsidRDefault="00FF6BD1" w:rsidP="00FF6BD1">
      <w:pPr>
        <w:pStyle w:val="Paragraphedeliste"/>
        <w:numPr>
          <w:ilvl w:val="0"/>
          <w:numId w:val="47"/>
        </w:numPr>
        <w:ind w:left="1418" w:hanging="207"/>
        <w:rPr>
          <w:sz w:val="22"/>
          <w:szCs w:val="22"/>
        </w:rPr>
      </w:pPr>
      <w:r w:rsidRPr="009041C2">
        <w:rPr>
          <w:noProof/>
          <w:sz w:val="22"/>
          <w:szCs w:val="22"/>
        </w:rPr>
        <w:t>Pour afficher l’aire d’un polygone, il faut choisir</w:t>
      </w:r>
      <w:r w:rsidR="001E40A0">
        <w:rPr>
          <w:noProof/>
          <w:sz w:val="22"/>
          <w:szCs w:val="22"/>
        </w:rPr>
        <w:t xml:space="preserve">          </w:t>
      </w:r>
      <w:r w:rsidRPr="009041C2">
        <w:rPr>
          <w:noProof/>
          <w:sz w:val="22"/>
          <w:szCs w:val="22"/>
        </w:rPr>
        <w:t xml:space="preserve"> , puis cliquer sur ce polygone dans la </w:t>
      </w:r>
      <w:r w:rsidRPr="009041C2">
        <w:rPr>
          <w:sz w:val="22"/>
          <w:szCs w:val="22"/>
        </w:rPr>
        <w:t>fenêtre graphique.</w:t>
      </w:r>
    </w:p>
    <w:p w14:paraId="18B00C55" w14:textId="5F67B499" w:rsidR="00FF6BD1" w:rsidRDefault="00E5776D" w:rsidP="00FF6BD1">
      <w:pPr>
        <w:tabs>
          <w:tab w:val="left" w:pos="5520"/>
        </w:tabs>
        <w:rPr>
          <w:sz w:val="22"/>
          <w:szCs w:val="22"/>
        </w:rPr>
      </w:pPr>
      <w:r w:rsidRPr="009041C2">
        <w:rPr>
          <w:sz w:val="22"/>
          <w:szCs w:val="22"/>
        </w:rPr>
        <w:br w:type="page"/>
      </w:r>
    </w:p>
    <w:p w14:paraId="288832EA" w14:textId="6180B415" w:rsidR="00917396" w:rsidRDefault="00917396" w:rsidP="00FF6BD1">
      <w:pPr>
        <w:tabs>
          <w:tab w:val="left" w:pos="5520"/>
        </w:tabs>
        <w:rPr>
          <w:sz w:val="22"/>
          <w:szCs w:val="22"/>
        </w:rPr>
      </w:pPr>
    </w:p>
    <w:p w14:paraId="21896C16" w14:textId="77777777" w:rsidR="00917396" w:rsidRPr="009041C2" w:rsidRDefault="00917396" w:rsidP="00FF6BD1">
      <w:pPr>
        <w:tabs>
          <w:tab w:val="left" w:pos="5520"/>
        </w:tabs>
        <w:rPr>
          <w:sz w:val="22"/>
          <w:szCs w:val="22"/>
        </w:rPr>
      </w:pPr>
    </w:p>
    <w:p w14:paraId="36EBF186" w14:textId="77777777" w:rsidR="00FF6BD1" w:rsidRPr="009041C2" w:rsidRDefault="00FF6BD1" w:rsidP="00FF6BD1">
      <w:pPr>
        <w:pStyle w:val="Paragraphedeliste"/>
        <w:numPr>
          <w:ilvl w:val="0"/>
          <w:numId w:val="48"/>
        </w:numPr>
        <w:contextualSpacing/>
        <w:rPr>
          <w:b/>
          <w:sz w:val="22"/>
          <w:szCs w:val="22"/>
        </w:rPr>
      </w:pPr>
      <w:r w:rsidRPr="009041C2">
        <w:rPr>
          <w:b/>
          <w:sz w:val="22"/>
          <w:szCs w:val="22"/>
        </w:rPr>
        <w:t>Pour afficher les coordonnées d’un point</w:t>
      </w:r>
    </w:p>
    <w:p w14:paraId="149D7ED2" w14:textId="77777777" w:rsidR="00FF6BD1" w:rsidRPr="009041C2" w:rsidRDefault="00FF6BD1" w:rsidP="00FF6BD1">
      <w:pPr>
        <w:tabs>
          <w:tab w:val="left" w:pos="5520"/>
        </w:tabs>
        <w:spacing w:before="120"/>
        <w:ind w:left="709"/>
        <w:rPr>
          <w:sz w:val="22"/>
          <w:szCs w:val="22"/>
        </w:rPr>
      </w:pPr>
      <w:r w:rsidRPr="009041C2">
        <w:rPr>
          <w:sz w:val="22"/>
          <w:szCs w:val="22"/>
        </w:rPr>
        <w:t xml:space="preserve">Cliquer droit sur le point et cliquer sur propriétés. </w:t>
      </w:r>
    </w:p>
    <w:p w14:paraId="7916E94B" w14:textId="32621DCD" w:rsidR="00FF6BD1" w:rsidRPr="009041C2" w:rsidRDefault="00FF6BD1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7F00EC7C" w14:textId="41F90FE0" w:rsidR="00FF6BD1" w:rsidRDefault="002A5AAB" w:rsidP="00FF6BD1">
      <w:pPr>
        <w:tabs>
          <w:tab w:val="left" w:pos="5520"/>
        </w:tabs>
        <w:ind w:left="709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39808" behindDoc="1" locked="0" layoutInCell="1" allowOverlap="1" wp14:anchorId="174103B8" wp14:editId="7D328DF5">
            <wp:simplePos x="0" y="0"/>
            <wp:positionH relativeFrom="margin">
              <wp:posOffset>1861820</wp:posOffset>
            </wp:positionH>
            <wp:positionV relativeFrom="paragraph">
              <wp:posOffset>9525</wp:posOffset>
            </wp:positionV>
            <wp:extent cx="2752090" cy="1729740"/>
            <wp:effectExtent l="0" t="0" r="0" b="3810"/>
            <wp:wrapTight wrapText="bothSides">
              <wp:wrapPolygon edited="0">
                <wp:start x="0" y="0"/>
                <wp:lineTo x="0" y="21410"/>
                <wp:lineTo x="21381" y="21410"/>
                <wp:lineTo x="21381" y="0"/>
                <wp:lineTo x="0" y="0"/>
              </wp:wrapPolygon>
            </wp:wrapTight>
            <wp:docPr id="307" name="Imag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530" t="30414" r="50052" b="288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090" cy="172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8F00BF6" w14:textId="77777777" w:rsidR="008D2283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6C07B29B" w14:textId="77777777" w:rsidR="008D2283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7E5BE721" w14:textId="77777777" w:rsidR="008D2283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26BEE2E3" w14:textId="77777777" w:rsidR="008D2283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0412E8B9" w14:textId="77777777" w:rsidR="008D2283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6476B4E8" w14:textId="77777777" w:rsidR="008D2283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39070EDC" w14:textId="77777777" w:rsidR="008D2283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5ED1DAF2" w14:textId="77777777" w:rsidR="008D2283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33C96BA1" w14:textId="77777777" w:rsidR="008D2283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5132C0AD" w14:textId="77777777" w:rsidR="008D2283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33BCB725" w14:textId="77777777" w:rsidR="00242965" w:rsidRPr="009041C2" w:rsidRDefault="00242965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617D5631" w14:textId="77777777" w:rsidR="00FF6BD1" w:rsidRPr="009041C2" w:rsidRDefault="00FF6BD1" w:rsidP="00FF6BD1">
      <w:pPr>
        <w:tabs>
          <w:tab w:val="left" w:pos="5520"/>
        </w:tabs>
        <w:spacing w:after="120"/>
        <w:ind w:left="709"/>
        <w:rPr>
          <w:sz w:val="22"/>
          <w:szCs w:val="22"/>
        </w:rPr>
      </w:pPr>
      <w:r w:rsidRPr="009041C2">
        <w:rPr>
          <w:sz w:val="22"/>
          <w:szCs w:val="22"/>
        </w:rPr>
        <w:t>Sélectionner l’onglet « Basique », cocher « Afficher l’étiquette » et choisir « Nom &amp; Valeur ».</w:t>
      </w:r>
    </w:p>
    <w:p w14:paraId="20608D77" w14:textId="79BB6C8F" w:rsidR="00FF6BD1" w:rsidRPr="009041C2" w:rsidRDefault="002A5AAB" w:rsidP="00FF6BD1">
      <w:pPr>
        <w:tabs>
          <w:tab w:val="left" w:pos="5520"/>
        </w:tabs>
        <w:ind w:left="709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40832" behindDoc="1" locked="0" layoutInCell="1" allowOverlap="1" wp14:anchorId="4EF3E480" wp14:editId="177CF53B">
            <wp:simplePos x="0" y="0"/>
            <wp:positionH relativeFrom="margin">
              <wp:align>center</wp:align>
            </wp:positionH>
            <wp:positionV relativeFrom="paragraph">
              <wp:posOffset>6985</wp:posOffset>
            </wp:positionV>
            <wp:extent cx="3399155" cy="2701925"/>
            <wp:effectExtent l="0" t="0" r="0" b="3175"/>
            <wp:wrapTight wrapText="bothSides">
              <wp:wrapPolygon edited="0">
                <wp:start x="0" y="0"/>
                <wp:lineTo x="0" y="21473"/>
                <wp:lineTo x="21426" y="21473"/>
                <wp:lineTo x="21426" y="0"/>
                <wp:lineTo x="0" y="0"/>
              </wp:wrapPolygon>
            </wp:wrapTight>
            <wp:docPr id="308" name="Imag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032" t="13927" r="22661" b="149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9155" cy="270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31FC4C8" w14:textId="4639573A" w:rsidR="00FF6BD1" w:rsidRDefault="00FF6BD1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4FED9879" w14:textId="77777777" w:rsidR="008D2283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68FF2FD3" w14:textId="77777777" w:rsidR="008D2283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20DA91A3" w14:textId="77777777" w:rsidR="008D2283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7C11E7D6" w14:textId="77777777" w:rsidR="008D2283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55F803D6" w14:textId="77777777" w:rsidR="008D2283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26B815C4" w14:textId="77777777" w:rsidR="008D2283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7F27BEB1" w14:textId="77777777" w:rsidR="008D2283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32CB78DF" w14:textId="77777777" w:rsidR="008D2283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42E8E47E" w14:textId="77777777" w:rsidR="008D2283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7B929BAC" w14:textId="77777777" w:rsidR="008D2283" w:rsidRPr="009041C2" w:rsidRDefault="008D2283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06322826" w14:textId="77777777" w:rsidR="00DC1949" w:rsidRDefault="00DC1949" w:rsidP="00DC1949">
      <w:pPr>
        <w:rPr>
          <w:noProof/>
          <w:color w:val="000000"/>
          <w:sz w:val="22"/>
          <w:szCs w:val="22"/>
        </w:rPr>
      </w:pPr>
    </w:p>
    <w:p w14:paraId="426B16E3" w14:textId="77777777" w:rsidR="008D2283" w:rsidRDefault="008D2283" w:rsidP="00DC1949">
      <w:pPr>
        <w:rPr>
          <w:noProof/>
          <w:color w:val="000000"/>
          <w:sz w:val="22"/>
          <w:szCs w:val="22"/>
        </w:rPr>
      </w:pPr>
    </w:p>
    <w:p w14:paraId="2159D09E" w14:textId="77777777" w:rsidR="008D2283" w:rsidRDefault="008D2283" w:rsidP="00DC1949">
      <w:pPr>
        <w:rPr>
          <w:noProof/>
          <w:color w:val="000000"/>
          <w:sz w:val="22"/>
          <w:szCs w:val="22"/>
        </w:rPr>
      </w:pPr>
    </w:p>
    <w:p w14:paraId="0DA50230" w14:textId="77777777" w:rsidR="008D2283" w:rsidRDefault="008D2283" w:rsidP="00DC1949">
      <w:pPr>
        <w:rPr>
          <w:noProof/>
          <w:color w:val="000000"/>
          <w:sz w:val="22"/>
          <w:szCs w:val="22"/>
        </w:rPr>
      </w:pPr>
    </w:p>
    <w:p w14:paraId="0E51952D" w14:textId="77777777" w:rsidR="008D2283" w:rsidRPr="009041C2" w:rsidRDefault="008D2283" w:rsidP="00DC1949">
      <w:pPr>
        <w:rPr>
          <w:noProof/>
          <w:color w:val="000000"/>
          <w:sz w:val="22"/>
          <w:szCs w:val="22"/>
        </w:rPr>
      </w:pPr>
    </w:p>
    <w:p w14:paraId="4D3AE171" w14:textId="77777777" w:rsidR="00DC1949" w:rsidRPr="009041C2" w:rsidRDefault="00DC1949" w:rsidP="00DC1949">
      <w:pPr>
        <w:rPr>
          <w:noProof/>
          <w:color w:val="000000"/>
          <w:sz w:val="22"/>
          <w:szCs w:val="22"/>
        </w:rPr>
      </w:pPr>
    </w:p>
    <w:p w14:paraId="66E78942" w14:textId="77777777" w:rsidR="00DC1949" w:rsidRPr="009041C2" w:rsidRDefault="00DC1949" w:rsidP="00DC1949">
      <w:pPr>
        <w:numPr>
          <w:ilvl w:val="0"/>
          <w:numId w:val="26"/>
        </w:numPr>
        <w:autoSpaceDE w:val="0"/>
        <w:autoSpaceDN w:val="0"/>
        <w:adjustRightInd w:val="0"/>
        <w:spacing w:after="80"/>
        <w:ind w:left="426" w:hanging="426"/>
        <w:rPr>
          <w:sz w:val="22"/>
          <w:szCs w:val="22"/>
        </w:rPr>
      </w:pPr>
      <w:r w:rsidRPr="009041C2">
        <w:rPr>
          <w:b/>
          <w:bCs/>
          <w:sz w:val="22"/>
          <w:szCs w:val="22"/>
        </w:rPr>
        <w:t xml:space="preserve">Pour calculer la somme de deux nombres </w:t>
      </w:r>
      <w:r w:rsidRPr="009041C2">
        <w:rPr>
          <w:b/>
          <w:bCs/>
          <w:i/>
          <w:sz w:val="22"/>
          <w:szCs w:val="22"/>
        </w:rPr>
        <w:t>a</w:t>
      </w:r>
      <w:r w:rsidRPr="009041C2">
        <w:rPr>
          <w:b/>
          <w:bCs/>
          <w:sz w:val="22"/>
          <w:szCs w:val="22"/>
        </w:rPr>
        <w:t xml:space="preserve"> et </w:t>
      </w:r>
      <w:r w:rsidRPr="009041C2">
        <w:rPr>
          <w:b/>
          <w:bCs/>
          <w:i/>
          <w:sz w:val="22"/>
          <w:szCs w:val="22"/>
        </w:rPr>
        <w:t>b</w:t>
      </w:r>
      <w:r w:rsidRPr="009041C2">
        <w:rPr>
          <w:b/>
          <w:bCs/>
          <w:sz w:val="22"/>
          <w:szCs w:val="22"/>
        </w:rPr>
        <w:t xml:space="preserve"> </w:t>
      </w:r>
    </w:p>
    <w:p w14:paraId="5B89A7AE" w14:textId="28096BE3" w:rsidR="00DC1949" w:rsidRPr="009041C2" w:rsidRDefault="00DC1949" w:rsidP="00242965">
      <w:pPr>
        <w:ind w:left="709"/>
        <w:rPr>
          <w:noProof/>
          <w:color w:val="000000"/>
          <w:sz w:val="22"/>
          <w:szCs w:val="22"/>
        </w:rPr>
      </w:pPr>
      <w:r w:rsidRPr="009041C2">
        <w:rPr>
          <w:noProof/>
          <w:color w:val="000000"/>
          <w:sz w:val="22"/>
          <w:szCs w:val="22"/>
        </w:rPr>
        <w:t xml:space="preserve">Dans la zone de saisie, taper </w:t>
      </w:r>
      <w:r w:rsidR="008D2283">
        <w:rPr>
          <w:noProof/>
          <w:color w:val="000000"/>
          <w:sz w:val="22"/>
          <w:szCs w:val="22"/>
        </w:rPr>
        <w:t>c=a+b, la valeur de c apparaî</w:t>
      </w:r>
      <w:r w:rsidRPr="009041C2">
        <w:rPr>
          <w:noProof/>
          <w:color w:val="000000"/>
          <w:sz w:val="22"/>
          <w:szCs w:val="22"/>
        </w:rPr>
        <w:t>t dans la fenêtre Algèbre.</w:t>
      </w:r>
    </w:p>
    <w:p w14:paraId="20D428E9" w14:textId="2FEE6F62" w:rsidR="00DC1949" w:rsidRPr="009041C2" w:rsidRDefault="00DC1949" w:rsidP="00FF6BD1">
      <w:pPr>
        <w:tabs>
          <w:tab w:val="left" w:pos="5520"/>
        </w:tabs>
        <w:ind w:left="709"/>
        <w:rPr>
          <w:sz w:val="22"/>
          <w:szCs w:val="22"/>
        </w:rPr>
      </w:pPr>
    </w:p>
    <w:p w14:paraId="72B8CC18" w14:textId="77777777" w:rsidR="0071739F" w:rsidRPr="009041C2" w:rsidRDefault="0071739F" w:rsidP="0071739F">
      <w:pPr>
        <w:jc w:val="center"/>
        <w:rPr>
          <w:b/>
          <w:bCs/>
          <w:sz w:val="22"/>
          <w:szCs w:val="22"/>
        </w:rPr>
      </w:pPr>
    </w:p>
    <w:p w14:paraId="1C44F5DE" w14:textId="77777777" w:rsidR="0071739F" w:rsidRPr="009041C2" w:rsidRDefault="0071739F" w:rsidP="00242965">
      <w:pPr>
        <w:pStyle w:val="Default"/>
        <w:numPr>
          <w:ilvl w:val="0"/>
          <w:numId w:val="26"/>
        </w:numPr>
        <w:tabs>
          <w:tab w:val="left" w:pos="426"/>
        </w:tabs>
        <w:spacing w:after="80"/>
        <w:ind w:left="426" w:hanging="426"/>
        <w:rPr>
          <w:b/>
          <w:bCs/>
          <w:sz w:val="22"/>
          <w:szCs w:val="22"/>
        </w:rPr>
      </w:pPr>
      <w:r w:rsidRPr="009041C2">
        <w:rPr>
          <w:b/>
          <w:bCs/>
          <w:sz w:val="22"/>
          <w:szCs w:val="22"/>
        </w:rPr>
        <w:t>Pour créer une formule dans la fenêtre tableur</w:t>
      </w:r>
    </w:p>
    <w:p w14:paraId="1C98FA40" w14:textId="77777777" w:rsidR="0071739F" w:rsidRPr="009041C2" w:rsidRDefault="0071739F" w:rsidP="00242965">
      <w:pPr>
        <w:tabs>
          <w:tab w:val="left" w:pos="5520"/>
        </w:tabs>
        <w:ind w:left="709"/>
        <w:rPr>
          <w:b/>
          <w:bCs/>
          <w:sz w:val="22"/>
          <w:szCs w:val="22"/>
        </w:rPr>
      </w:pPr>
      <w:r w:rsidRPr="009041C2">
        <w:rPr>
          <w:sz w:val="22"/>
          <w:szCs w:val="22"/>
        </w:rPr>
        <w:t>Commencer la formule par le signe égal (=), suivi des éléments à calculer (opérandes), lesquels sont séparés par des opérateurs de calcul (+ , - , * , / ...). Les opérandes peuvent être des constantes ou des cellules (A1, B10…).</w:t>
      </w:r>
    </w:p>
    <w:p w14:paraId="0672872F" w14:textId="4C3DA32B" w:rsidR="0071739F" w:rsidRPr="009041C2" w:rsidRDefault="0071739F" w:rsidP="0071739F">
      <w:pPr>
        <w:tabs>
          <w:tab w:val="left" w:pos="5520"/>
        </w:tabs>
        <w:rPr>
          <w:sz w:val="22"/>
          <w:szCs w:val="22"/>
        </w:rPr>
      </w:pPr>
    </w:p>
    <w:p w14:paraId="72DCDAE7" w14:textId="77777777" w:rsidR="0071739F" w:rsidRPr="009041C2" w:rsidRDefault="0071739F" w:rsidP="0071739F">
      <w:pPr>
        <w:rPr>
          <w:sz w:val="22"/>
          <w:szCs w:val="22"/>
        </w:rPr>
      </w:pPr>
    </w:p>
    <w:p w14:paraId="1DC6B825" w14:textId="1EA28A0C" w:rsidR="0071739F" w:rsidRPr="009041C2" w:rsidRDefault="002A5AAB" w:rsidP="0071739F">
      <w:pPr>
        <w:pStyle w:val="Default"/>
        <w:numPr>
          <w:ilvl w:val="0"/>
          <w:numId w:val="26"/>
        </w:numPr>
        <w:spacing w:after="80"/>
        <w:ind w:left="426" w:hanging="426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41856" behindDoc="1" locked="0" layoutInCell="1" allowOverlap="1" wp14:anchorId="58C4E37B" wp14:editId="2FD88A69">
            <wp:simplePos x="0" y="0"/>
            <wp:positionH relativeFrom="margin">
              <wp:align>center</wp:align>
            </wp:positionH>
            <wp:positionV relativeFrom="paragraph">
              <wp:posOffset>213995</wp:posOffset>
            </wp:positionV>
            <wp:extent cx="3227705" cy="898525"/>
            <wp:effectExtent l="0" t="0" r="0" b="0"/>
            <wp:wrapTight wrapText="bothSides">
              <wp:wrapPolygon edited="0">
                <wp:start x="0" y="0"/>
                <wp:lineTo x="0" y="21066"/>
                <wp:lineTo x="21417" y="21066"/>
                <wp:lineTo x="21417" y="0"/>
                <wp:lineTo x="0" y="0"/>
              </wp:wrapPolygon>
            </wp:wrapTight>
            <wp:docPr id="309" name="Imag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69" t="5363" r="56334" b="754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7705" cy="89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739F" w:rsidRPr="009041C2">
        <w:rPr>
          <w:b/>
          <w:bCs/>
          <w:sz w:val="22"/>
          <w:szCs w:val="22"/>
        </w:rPr>
        <w:t>Pour déplacer un objet sur le graphique</w:t>
      </w:r>
    </w:p>
    <w:p w14:paraId="6B933064" w14:textId="1DCF245A" w:rsidR="0071739F" w:rsidRPr="009041C2" w:rsidRDefault="0071739F" w:rsidP="0071739F">
      <w:pPr>
        <w:pStyle w:val="Default"/>
        <w:ind w:left="851"/>
        <w:rPr>
          <w:sz w:val="22"/>
          <w:szCs w:val="22"/>
        </w:rPr>
      </w:pPr>
    </w:p>
    <w:p w14:paraId="08B45B13" w14:textId="3113C6BA" w:rsidR="0071739F" w:rsidRPr="009041C2" w:rsidRDefault="00917396" w:rsidP="0071739F">
      <w:pPr>
        <w:ind w:left="851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46464" behindDoc="0" locked="0" layoutInCell="1" allowOverlap="1" wp14:anchorId="379AD3C4" wp14:editId="2142BDE8">
            <wp:simplePos x="0" y="0"/>
            <wp:positionH relativeFrom="column">
              <wp:posOffset>1002665</wp:posOffset>
            </wp:positionH>
            <wp:positionV relativeFrom="paragraph">
              <wp:posOffset>825911</wp:posOffset>
            </wp:positionV>
            <wp:extent cx="279400" cy="279400"/>
            <wp:effectExtent l="0" t="0" r="6350" b="6350"/>
            <wp:wrapNone/>
            <wp:docPr id="10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1739F" w:rsidRPr="009041C2">
        <w:rPr>
          <w:sz w:val="22"/>
          <w:szCs w:val="22"/>
        </w:rPr>
        <w:br w:type="textWrapping" w:clear="all"/>
      </w:r>
    </w:p>
    <w:p w14:paraId="73A995F0" w14:textId="4DB843F4" w:rsidR="0071739F" w:rsidRPr="009041C2" w:rsidRDefault="0071739F" w:rsidP="00917396">
      <w:pPr>
        <w:spacing w:line="360" w:lineRule="auto"/>
        <w:ind w:left="426"/>
        <w:rPr>
          <w:sz w:val="22"/>
          <w:szCs w:val="22"/>
        </w:rPr>
      </w:pPr>
      <w:r w:rsidRPr="009041C2">
        <w:rPr>
          <w:sz w:val="22"/>
          <w:szCs w:val="22"/>
        </w:rPr>
        <w:t>Sélectionner   afin de pouvoir déplacer un objet libre (point…) sur le graphique en faisant glisser cet objet avec la souris.</w:t>
      </w:r>
    </w:p>
    <w:p w14:paraId="17F7E934" w14:textId="02AB0C95" w:rsidR="00FF6BD1" w:rsidRDefault="00FF6BD1" w:rsidP="00FF6BD1">
      <w:pPr>
        <w:autoSpaceDE w:val="0"/>
        <w:autoSpaceDN w:val="0"/>
        <w:adjustRightInd w:val="0"/>
        <w:spacing w:after="80"/>
        <w:rPr>
          <w:sz w:val="22"/>
          <w:szCs w:val="22"/>
        </w:rPr>
      </w:pPr>
      <w:r w:rsidRPr="009041C2">
        <w:rPr>
          <w:sz w:val="22"/>
          <w:szCs w:val="22"/>
        </w:rPr>
        <w:br w:type="page"/>
      </w:r>
    </w:p>
    <w:p w14:paraId="770E5B6F" w14:textId="494FCB06" w:rsidR="009B551C" w:rsidRDefault="009B551C" w:rsidP="00FF6BD1">
      <w:pPr>
        <w:autoSpaceDE w:val="0"/>
        <w:autoSpaceDN w:val="0"/>
        <w:adjustRightInd w:val="0"/>
        <w:spacing w:after="80"/>
        <w:rPr>
          <w:sz w:val="22"/>
          <w:szCs w:val="22"/>
        </w:rPr>
      </w:pPr>
    </w:p>
    <w:p w14:paraId="152C7176" w14:textId="77777777" w:rsidR="009B551C" w:rsidRPr="009041C2" w:rsidRDefault="009B551C" w:rsidP="00FF6BD1">
      <w:pPr>
        <w:autoSpaceDE w:val="0"/>
        <w:autoSpaceDN w:val="0"/>
        <w:adjustRightInd w:val="0"/>
        <w:spacing w:after="80"/>
        <w:rPr>
          <w:sz w:val="22"/>
          <w:szCs w:val="22"/>
        </w:rPr>
      </w:pPr>
    </w:p>
    <w:p w14:paraId="3A8F29B1" w14:textId="6306CDCD" w:rsidR="005A4CEF" w:rsidRPr="009041C2" w:rsidRDefault="005A4CEF" w:rsidP="00FF6BD1">
      <w:pPr>
        <w:pStyle w:val="Default"/>
        <w:numPr>
          <w:ilvl w:val="0"/>
          <w:numId w:val="26"/>
        </w:numPr>
        <w:spacing w:after="80"/>
        <w:ind w:left="426" w:hanging="426"/>
        <w:rPr>
          <w:sz w:val="22"/>
          <w:szCs w:val="22"/>
        </w:rPr>
      </w:pPr>
      <w:r w:rsidRPr="009041C2">
        <w:rPr>
          <w:b/>
          <w:bCs/>
          <w:sz w:val="22"/>
          <w:szCs w:val="22"/>
        </w:rPr>
        <w:t>Pour faire varier un curseur</w:t>
      </w:r>
    </w:p>
    <w:p w14:paraId="13DE13B3" w14:textId="77777777" w:rsidR="0000363C" w:rsidRDefault="0000363C" w:rsidP="009B551C">
      <w:pPr>
        <w:pStyle w:val="Paragraphedeliste"/>
        <w:autoSpaceDE w:val="0"/>
        <w:autoSpaceDN w:val="0"/>
        <w:adjustRightInd w:val="0"/>
        <w:spacing w:line="276" w:lineRule="auto"/>
        <w:rPr>
          <w:rFonts w:eastAsia="Calibri"/>
          <w:sz w:val="22"/>
          <w:szCs w:val="22"/>
        </w:rPr>
      </w:pPr>
      <w:r>
        <w:rPr>
          <w:rFonts w:eastAsia="Calibri"/>
          <w:sz w:val="22"/>
          <w:szCs w:val="22"/>
        </w:rPr>
        <w:t xml:space="preserve">Cliquer sur le </w:t>
      </w:r>
      <w:r w:rsidRPr="005D40F3">
        <w:rPr>
          <w:rFonts w:eastAsia="Calibri"/>
          <w:sz w:val="22"/>
          <w:szCs w:val="22"/>
        </w:rPr>
        <w:t>curseur</w:t>
      </w:r>
      <w:r>
        <w:rPr>
          <w:rFonts w:eastAsia="Calibri"/>
          <w:sz w:val="22"/>
          <w:szCs w:val="22"/>
        </w:rPr>
        <w:t xml:space="preserve"> et tout en maintenant le clic, le </w:t>
      </w:r>
      <w:r w:rsidRPr="005D40F3">
        <w:rPr>
          <w:rFonts w:eastAsia="Calibri"/>
          <w:sz w:val="22"/>
          <w:szCs w:val="22"/>
        </w:rPr>
        <w:t>déplacer</w:t>
      </w:r>
      <w:r>
        <w:rPr>
          <w:rFonts w:eastAsia="Calibri"/>
          <w:sz w:val="22"/>
          <w:szCs w:val="22"/>
        </w:rPr>
        <w:t xml:space="preserve"> à l’aide de la souris.</w:t>
      </w:r>
    </w:p>
    <w:p w14:paraId="12DD475B" w14:textId="389A46A4" w:rsidR="0000363C" w:rsidRPr="0000363C" w:rsidRDefault="0000363C" w:rsidP="0000363C">
      <w:pPr>
        <w:pStyle w:val="Paragraphedeliste"/>
        <w:tabs>
          <w:tab w:val="left" w:pos="5520"/>
        </w:tabs>
        <w:spacing w:line="276" w:lineRule="auto"/>
        <w:jc w:val="both"/>
        <w:rPr>
          <w:noProof/>
          <w:sz w:val="22"/>
          <w:szCs w:val="22"/>
        </w:rPr>
      </w:pPr>
      <w:r w:rsidRPr="0000363C">
        <w:rPr>
          <w:noProof/>
          <w:sz w:val="22"/>
          <w:szCs w:val="22"/>
        </w:rPr>
        <w:t>Un déplacement plus précis peut être obtenu en utilisant les flèches du clavier (après avoir sélectionné le</w:t>
      </w:r>
      <w:r w:rsidR="009B551C">
        <w:rPr>
          <w:noProof/>
          <w:sz w:val="22"/>
          <w:szCs w:val="22"/>
        </w:rPr>
        <w:t xml:space="preserve"> </w:t>
      </w:r>
      <w:r w:rsidRPr="0000363C">
        <w:rPr>
          <w:noProof/>
          <w:sz w:val="22"/>
          <w:szCs w:val="22"/>
        </w:rPr>
        <w:t>curseur).</w:t>
      </w:r>
    </w:p>
    <w:p w14:paraId="4E071DB6" w14:textId="77777777" w:rsidR="0000363C" w:rsidRPr="009041C2" w:rsidRDefault="0000363C" w:rsidP="0000363C">
      <w:pPr>
        <w:pStyle w:val="Titre"/>
        <w:ind w:left="720"/>
        <w:jc w:val="left"/>
        <w:rPr>
          <w:sz w:val="22"/>
          <w:szCs w:val="22"/>
        </w:rPr>
      </w:pPr>
    </w:p>
    <w:p w14:paraId="7DF99756" w14:textId="77777777" w:rsidR="005A4CEF" w:rsidRPr="009041C2" w:rsidRDefault="005A4CEF" w:rsidP="005A4CEF">
      <w:pPr>
        <w:pStyle w:val="Default"/>
        <w:spacing w:line="360" w:lineRule="auto"/>
        <w:ind w:left="705"/>
        <w:jc w:val="both"/>
        <w:rPr>
          <w:sz w:val="22"/>
          <w:szCs w:val="22"/>
        </w:rPr>
      </w:pPr>
    </w:p>
    <w:p w14:paraId="6B2FC0FD" w14:textId="1C639319" w:rsidR="005A4CEF" w:rsidRPr="009041C2" w:rsidRDefault="005A4CEF" w:rsidP="005A4CEF">
      <w:pPr>
        <w:pStyle w:val="Default"/>
        <w:numPr>
          <w:ilvl w:val="0"/>
          <w:numId w:val="26"/>
        </w:numPr>
        <w:spacing w:after="80"/>
        <w:ind w:left="426" w:hanging="426"/>
        <w:rPr>
          <w:b/>
          <w:bCs/>
          <w:sz w:val="22"/>
          <w:szCs w:val="22"/>
        </w:rPr>
      </w:pPr>
      <w:r w:rsidRPr="009041C2">
        <w:rPr>
          <w:b/>
          <w:bCs/>
          <w:sz w:val="22"/>
          <w:szCs w:val="22"/>
        </w:rPr>
        <w:t>Pour placer un point</w:t>
      </w:r>
    </w:p>
    <w:p w14:paraId="220BA8C4" w14:textId="34BAB097" w:rsidR="005A4CEF" w:rsidRPr="009041C2" w:rsidRDefault="002A5AAB" w:rsidP="005A4CEF">
      <w:pPr>
        <w:tabs>
          <w:tab w:val="left" w:pos="5520"/>
        </w:tabs>
        <w:ind w:left="1560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42880" behindDoc="1" locked="0" layoutInCell="1" allowOverlap="1" wp14:anchorId="1CD039FB" wp14:editId="187C2601">
            <wp:simplePos x="0" y="0"/>
            <wp:positionH relativeFrom="margin">
              <wp:posOffset>1711960</wp:posOffset>
            </wp:positionH>
            <wp:positionV relativeFrom="paragraph">
              <wp:posOffset>85090</wp:posOffset>
            </wp:positionV>
            <wp:extent cx="3051810" cy="1492250"/>
            <wp:effectExtent l="0" t="0" r="0" b="0"/>
            <wp:wrapTight wrapText="bothSides">
              <wp:wrapPolygon edited="0">
                <wp:start x="0" y="0"/>
                <wp:lineTo x="0" y="21232"/>
                <wp:lineTo x="21438" y="21232"/>
                <wp:lineTo x="21438" y="0"/>
                <wp:lineTo x="0" y="0"/>
              </wp:wrapPolygon>
            </wp:wrapTight>
            <wp:docPr id="310" name="Imag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48" t="5266" r="56444" b="607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149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4562E9C" w14:textId="6A2086D1" w:rsidR="005A4CEF" w:rsidRPr="009041C2" w:rsidRDefault="005A4CEF" w:rsidP="005A4CEF">
      <w:pPr>
        <w:tabs>
          <w:tab w:val="left" w:pos="5520"/>
        </w:tabs>
        <w:ind w:left="2268"/>
        <w:rPr>
          <w:noProof/>
          <w:sz w:val="22"/>
          <w:szCs w:val="22"/>
        </w:rPr>
      </w:pPr>
    </w:p>
    <w:p w14:paraId="6946F47B" w14:textId="36AD54B0" w:rsidR="005A4CEF" w:rsidRDefault="005A4CEF" w:rsidP="005A4CEF">
      <w:pPr>
        <w:tabs>
          <w:tab w:val="left" w:pos="5520"/>
        </w:tabs>
        <w:ind w:left="851"/>
        <w:rPr>
          <w:noProof/>
          <w:sz w:val="22"/>
          <w:szCs w:val="22"/>
        </w:rPr>
      </w:pPr>
    </w:p>
    <w:p w14:paraId="178BA9DD" w14:textId="3D708F58" w:rsidR="003418CF" w:rsidRDefault="003418CF" w:rsidP="005A4CEF">
      <w:pPr>
        <w:tabs>
          <w:tab w:val="left" w:pos="5520"/>
        </w:tabs>
        <w:ind w:left="851"/>
        <w:rPr>
          <w:noProof/>
          <w:sz w:val="22"/>
          <w:szCs w:val="22"/>
        </w:rPr>
      </w:pPr>
    </w:p>
    <w:p w14:paraId="640054A8" w14:textId="6BC66543" w:rsidR="003418CF" w:rsidRDefault="003418CF" w:rsidP="005A4CEF">
      <w:pPr>
        <w:tabs>
          <w:tab w:val="left" w:pos="5520"/>
        </w:tabs>
        <w:ind w:left="851"/>
        <w:rPr>
          <w:noProof/>
          <w:sz w:val="22"/>
          <w:szCs w:val="22"/>
        </w:rPr>
      </w:pPr>
    </w:p>
    <w:p w14:paraId="7BBC94E8" w14:textId="44CF9CA9" w:rsidR="003418CF" w:rsidRDefault="003418CF" w:rsidP="005A4CEF">
      <w:pPr>
        <w:tabs>
          <w:tab w:val="left" w:pos="5520"/>
        </w:tabs>
        <w:ind w:left="851"/>
        <w:rPr>
          <w:noProof/>
          <w:sz w:val="22"/>
          <w:szCs w:val="22"/>
        </w:rPr>
      </w:pPr>
    </w:p>
    <w:p w14:paraId="0CA98D5B" w14:textId="3D7AF4D5" w:rsidR="003418CF" w:rsidRDefault="003418CF" w:rsidP="005A4CEF">
      <w:pPr>
        <w:tabs>
          <w:tab w:val="left" w:pos="5520"/>
        </w:tabs>
        <w:ind w:left="851"/>
        <w:rPr>
          <w:noProof/>
          <w:sz w:val="22"/>
          <w:szCs w:val="22"/>
        </w:rPr>
      </w:pPr>
    </w:p>
    <w:p w14:paraId="38C95CB9" w14:textId="00A9A6DC" w:rsidR="003418CF" w:rsidRDefault="003418CF" w:rsidP="005A4CEF">
      <w:pPr>
        <w:tabs>
          <w:tab w:val="left" w:pos="5520"/>
        </w:tabs>
        <w:ind w:left="851"/>
        <w:rPr>
          <w:noProof/>
          <w:sz w:val="22"/>
          <w:szCs w:val="22"/>
        </w:rPr>
      </w:pPr>
    </w:p>
    <w:p w14:paraId="1FF6E666" w14:textId="1C89DE44" w:rsidR="003418CF" w:rsidRDefault="003418CF" w:rsidP="005A4CEF">
      <w:pPr>
        <w:tabs>
          <w:tab w:val="left" w:pos="5520"/>
        </w:tabs>
        <w:ind w:left="851"/>
        <w:rPr>
          <w:noProof/>
          <w:sz w:val="22"/>
          <w:szCs w:val="22"/>
        </w:rPr>
      </w:pPr>
    </w:p>
    <w:p w14:paraId="5DF18B94" w14:textId="166447D4" w:rsidR="003418CF" w:rsidRDefault="003418CF" w:rsidP="005A4CEF">
      <w:pPr>
        <w:tabs>
          <w:tab w:val="left" w:pos="5520"/>
        </w:tabs>
        <w:ind w:left="851"/>
        <w:rPr>
          <w:noProof/>
          <w:sz w:val="22"/>
          <w:szCs w:val="22"/>
        </w:rPr>
      </w:pPr>
    </w:p>
    <w:p w14:paraId="5FA0A650" w14:textId="526EB03B" w:rsidR="003418CF" w:rsidRPr="009041C2" w:rsidRDefault="009B551C" w:rsidP="005A4CEF">
      <w:pPr>
        <w:tabs>
          <w:tab w:val="left" w:pos="5520"/>
        </w:tabs>
        <w:ind w:left="851"/>
        <w:rPr>
          <w:noProof/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47488" behindDoc="0" locked="0" layoutInCell="1" allowOverlap="1" wp14:anchorId="25741C81" wp14:editId="6DCABB18">
            <wp:simplePos x="0" y="0"/>
            <wp:positionH relativeFrom="column">
              <wp:posOffset>2589530</wp:posOffset>
            </wp:positionH>
            <wp:positionV relativeFrom="paragraph">
              <wp:posOffset>87406</wp:posOffset>
            </wp:positionV>
            <wp:extent cx="288000" cy="288000"/>
            <wp:effectExtent l="0" t="0" r="0" b="0"/>
            <wp:wrapNone/>
            <wp:docPr id="13" name="Image 30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2527" b="658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" cy="28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6ADA05D" w14:textId="51EFB6A1" w:rsidR="00970911" w:rsidRDefault="005A4CEF" w:rsidP="009B551C">
      <w:pPr>
        <w:tabs>
          <w:tab w:val="left" w:pos="5520"/>
        </w:tabs>
        <w:spacing w:line="360" w:lineRule="auto"/>
        <w:ind w:left="709"/>
        <w:rPr>
          <w:noProof/>
          <w:sz w:val="22"/>
          <w:szCs w:val="22"/>
        </w:rPr>
      </w:pPr>
      <w:r w:rsidRPr="009041C2">
        <w:rPr>
          <w:noProof/>
          <w:sz w:val="22"/>
          <w:szCs w:val="22"/>
        </w:rPr>
        <w:t>Pour placer un nouveau point, choisir</w:t>
      </w:r>
      <w:r w:rsidR="009B551C">
        <w:rPr>
          <w:noProof/>
          <w:sz w:val="22"/>
          <w:szCs w:val="22"/>
        </w:rPr>
        <w:t xml:space="preserve">         </w:t>
      </w:r>
      <w:r w:rsidR="00970911">
        <w:rPr>
          <w:noProof/>
          <w:sz w:val="22"/>
          <w:szCs w:val="22"/>
        </w:rPr>
        <w:t xml:space="preserve"> puis cliquer dans la fenêtre graphique à l’endroit souhaité</w:t>
      </w:r>
      <w:r w:rsidRPr="009041C2">
        <w:rPr>
          <w:noProof/>
          <w:sz w:val="22"/>
          <w:szCs w:val="22"/>
        </w:rPr>
        <w:t>.</w:t>
      </w:r>
    </w:p>
    <w:p w14:paraId="2EA978C4" w14:textId="654EACBC" w:rsidR="00970911" w:rsidRDefault="005A4CEF" w:rsidP="00242965">
      <w:pPr>
        <w:tabs>
          <w:tab w:val="left" w:pos="5520"/>
        </w:tabs>
        <w:spacing w:line="276" w:lineRule="auto"/>
        <w:ind w:left="709"/>
        <w:rPr>
          <w:noProof/>
          <w:sz w:val="22"/>
          <w:szCs w:val="22"/>
        </w:rPr>
      </w:pPr>
      <w:r w:rsidRPr="009041C2">
        <w:rPr>
          <w:noProof/>
          <w:sz w:val="22"/>
          <w:szCs w:val="22"/>
        </w:rPr>
        <w:t>Le point se place en étant n</w:t>
      </w:r>
      <w:r w:rsidR="00970911">
        <w:rPr>
          <w:noProof/>
          <w:sz w:val="22"/>
          <w:szCs w:val="22"/>
        </w:rPr>
        <w:t>ommé,</w:t>
      </w:r>
      <w:r w:rsidR="00970911" w:rsidRPr="00970911">
        <w:rPr>
          <w:noProof/>
          <w:sz w:val="22"/>
          <w:szCs w:val="22"/>
        </w:rPr>
        <w:t xml:space="preserve"> </w:t>
      </w:r>
      <w:r w:rsidR="00970911" w:rsidRPr="009041C2">
        <w:rPr>
          <w:noProof/>
          <w:sz w:val="22"/>
          <w:szCs w:val="22"/>
        </w:rPr>
        <w:t>ses coordonnées apparaissent dans la fenêtre Algèbre.</w:t>
      </w:r>
    </w:p>
    <w:p w14:paraId="5F3BE0E7" w14:textId="4EC89263" w:rsidR="005A4CEF" w:rsidRDefault="00042BAE" w:rsidP="009B551C">
      <w:pPr>
        <w:tabs>
          <w:tab w:val="left" w:pos="5520"/>
        </w:tabs>
        <w:spacing w:line="276" w:lineRule="auto"/>
        <w:ind w:left="851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75136" behindDoc="0" locked="0" layoutInCell="1" allowOverlap="1" wp14:anchorId="562D9932" wp14:editId="1578738B">
            <wp:simplePos x="0" y="0"/>
            <wp:positionH relativeFrom="column">
              <wp:posOffset>4816747</wp:posOffset>
            </wp:positionH>
            <wp:positionV relativeFrom="paragraph">
              <wp:posOffset>79356</wp:posOffset>
            </wp:positionV>
            <wp:extent cx="287655" cy="287655"/>
            <wp:effectExtent l="0" t="0" r="0" b="0"/>
            <wp:wrapNone/>
            <wp:docPr id="23" name="Image 30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" cy="28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98EDDCB" w14:textId="2C9B1AB6" w:rsidR="00042BAE" w:rsidRPr="009041C2" w:rsidRDefault="00042BAE" w:rsidP="00042BAE">
      <w:pPr>
        <w:tabs>
          <w:tab w:val="left" w:pos="5520"/>
        </w:tabs>
        <w:spacing w:line="276" w:lineRule="auto"/>
        <w:ind w:left="709"/>
        <w:rPr>
          <w:noProof/>
          <w:sz w:val="22"/>
          <w:szCs w:val="22"/>
        </w:rPr>
      </w:pPr>
      <w:r w:rsidRPr="009041C2">
        <w:rPr>
          <w:noProof/>
          <w:sz w:val="22"/>
          <w:szCs w:val="22"/>
        </w:rPr>
        <w:t xml:space="preserve">Pour placer un point à l’intersection de deux objets (droites…), il faut choisir </w:t>
      </w:r>
      <w:r>
        <w:rPr>
          <w:noProof/>
          <w:sz w:val="22"/>
          <w:szCs w:val="22"/>
        </w:rPr>
        <w:t xml:space="preserve">          e</w:t>
      </w:r>
      <w:r w:rsidRPr="009041C2">
        <w:rPr>
          <w:noProof/>
          <w:sz w:val="22"/>
          <w:szCs w:val="22"/>
        </w:rPr>
        <w:t xml:space="preserve">t cliquer sur </w:t>
      </w:r>
      <w:r>
        <w:rPr>
          <w:noProof/>
          <w:sz w:val="22"/>
          <w:szCs w:val="22"/>
        </w:rPr>
        <w:t xml:space="preserve">un </w:t>
      </w:r>
      <w:r w:rsidRPr="009041C2">
        <w:rPr>
          <w:noProof/>
          <w:sz w:val="22"/>
          <w:szCs w:val="22"/>
        </w:rPr>
        <w:t xml:space="preserve">objet du graphique </w:t>
      </w:r>
      <w:r>
        <w:rPr>
          <w:noProof/>
          <w:sz w:val="22"/>
          <w:szCs w:val="22"/>
        </w:rPr>
        <w:t>puis sur l’autre</w:t>
      </w:r>
      <w:r w:rsidRPr="009041C2">
        <w:rPr>
          <w:noProof/>
          <w:sz w:val="22"/>
          <w:szCs w:val="22"/>
        </w:rPr>
        <w:t>. Le point se place en étant nommé, ses coordonnées apparaissent dans la fenêtre Algèbre.</w:t>
      </w:r>
    </w:p>
    <w:p w14:paraId="2392E5D5" w14:textId="07C43760" w:rsidR="00042BAE" w:rsidRPr="009041C2" w:rsidRDefault="00042BAE" w:rsidP="009B551C">
      <w:pPr>
        <w:tabs>
          <w:tab w:val="left" w:pos="5520"/>
        </w:tabs>
        <w:spacing w:line="276" w:lineRule="auto"/>
        <w:ind w:left="851"/>
        <w:rPr>
          <w:sz w:val="22"/>
          <w:szCs w:val="22"/>
        </w:rPr>
      </w:pPr>
    </w:p>
    <w:p w14:paraId="03F1E1D7" w14:textId="6B242185" w:rsidR="005A4CEF" w:rsidRPr="009041C2" w:rsidRDefault="005A4CEF" w:rsidP="005A4CEF">
      <w:pPr>
        <w:rPr>
          <w:sz w:val="22"/>
          <w:szCs w:val="22"/>
        </w:rPr>
      </w:pPr>
    </w:p>
    <w:p w14:paraId="172FF535" w14:textId="624FE82A" w:rsidR="005A4CEF" w:rsidRPr="009041C2" w:rsidRDefault="005A4CEF" w:rsidP="005A4CEF">
      <w:pPr>
        <w:pStyle w:val="Default"/>
        <w:numPr>
          <w:ilvl w:val="0"/>
          <w:numId w:val="26"/>
        </w:numPr>
        <w:spacing w:after="80"/>
        <w:ind w:left="426" w:hanging="426"/>
        <w:rPr>
          <w:b/>
          <w:bCs/>
          <w:sz w:val="22"/>
          <w:szCs w:val="22"/>
        </w:rPr>
      </w:pPr>
      <w:r w:rsidRPr="009041C2">
        <w:rPr>
          <w:b/>
          <w:bCs/>
          <w:sz w:val="22"/>
          <w:szCs w:val="22"/>
        </w:rPr>
        <w:t>Pour placer un point à l’intersection de deux objets (droites, courbes…)</w:t>
      </w:r>
    </w:p>
    <w:p w14:paraId="25DEAC53" w14:textId="24B29D9A" w:rsidR="005A4CEF" w:rsidRPr="009041C2" w:rsidRDefault="002A5AAB" w:rsidP="005A4CEF">
      <w:pPr>
        <w:tabs>
          <w:tab w:val="left" w:pos="5520"/>
        </w:tabs>
        <w:ind w:left="1560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43392" behindDoc="1" locked="0" layoutInCell="1" allowOverlap="1" wp14:anchorId="1CD039FB" wp14:editId="48F55DA8">
            <wp:simplePos x="0" y="0"/>
            <wp:positionH relativeFrom="margin">
              <wp:posOffset>1864360</wp:posOffset>
            </wp:positionH>
            <wp:positionV relativeFrom="paragraph">
              <wp:posOffset>79375</wp:posOffset>
            </wp:positionV>
            <wp:extent cx="3051810" cy="1492250"/>
            <wp:effectExtent l="0" t="0" r="0" b="0"/>
            <wp:wrapTight wrapText="bothSides">
              <wp:wrapPolygon edited="0">
                <wp:start x="0" y="0"/>
                <wp:lineTo x="0" y="21232"/>
                <wp:lineTo x="21438" y="21232"/>
                <wp:lineTo x="21438" y="0"/>
                <wp:lineTo x="0" y="0"/>
              </wp:wrapPolygon>
            </wp:wrapTight>
            <wp:docPr id="311" name="Imag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48" t="5266" r="56444" b="607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149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85BD39" w14:textId="60559882" w:rsidR="005A4CEF" w:rsidRDefault="005A4CEF" w:rsidP="005A4CEF">
      <w:pPr>
        <w:tabs>
          <w:tab w:val="left" w:pos="5520"/>
        </w:tabs>
        <w:ind w:left="2268"/>
        <w:rPr>
          <w:noProof/>
          <w:sz w:val="22"/>
          <w:szCs w:val="22"/>
        </w:rPr>
      </w:pPr>
    </w:p>
    <w:p w14:paraId="762BE531" w14:textId="480368A4" w:rsidR="00970911" w:rsidRDefault="00970911" w:rsidP="005A4CEF">
      <w:pPr>
        <w:tabs>
          <w:tab w:val="left" w:pos="5520"/>
        </w:tabs>
        <w:ind w:left="2268"/>
        <w:rPr>
          <w:noProof/>
          <w:sz w:val="22"/>
          <w:szCs w:val="22"/>
        </w:rPr>
      </w:pPr>
    </w:p>
    <w:p w14:paraId="0D0476F3" w14:textId="2480DFFC" w:rsidR="00970911" w:rsidRDefault="00970911" w:rsidP="005A4CEF">
      <w:pPr>
        <w:tabs>
          <w:tab w:val="left" w:pos="5520"/>
        </w:tabs>
        <w:ind w:left="2268"/>
        <w:rPr>
          <w:noProof/>
          <w:sz w:val="22"/>
          <w:szCs w:val="22"/>
        </w:rPr>
      </w:pPr>
    </w:p>
    <w:p w14:paraId="7F53FC59" w14:textId="09EDD3B0" w:rsidR="00970911" w:rsidRDefault="00970911" w:rsidP="005A4CEF">
      <w:pPr>
        <w:tabs>
          <w:tab w:val="left" w:pos="5520"/>
        </w:tabs>
        <w:ind w:left="2268"/>
        <w:rPr>
          <w:noProof/>
          <w:sz w:val="22"/>
          <w:szCs w:val="22"/>
        </w:rPr>
      </w:pPr>
    </w:p>
    <w:p w14:paraId="5404EBC0" w14:textId="75E2E977" w:rsidR="00970911" w:rsidRDefault="00970911" w:rsidP="005A4CEF">
      <w:pPr>
        <w:tabs>
          <w:tab w:val="left" w:pos="5520"/>
        </w:tabs>
        <w:ind w:left="2268"/>
        <w:rPr>
          <w:noProof/>
          <w:sz w:val="22"/>
          <w:szCs w:val="22"/>
        </w:rPr>
      </w:pPr>
    </w:p>
    <w:p w14:paraId="5BD503AF" w14:textId="3D2207EB" w:rsidR="00970911" w:rsidRDefault="00970911" w:rsidP="005A4CEF">
      <w:pPr>
        <w:tabs>
          <w:tab w:val="left" w:pos="5520"/>
        </w:tabs>
        <w:ind w:left="2268"/>
        <w:rPr>
          <w:noProof/>
          <w:sz w:val="22"/>
          <w:szCs w:val="22"/>
        </w:rPr>
      </w:pPr>
    </w:p>
    <w:p w14:paraId="15FB2FBC" w14:textId="63FD3EA5" w:rsidR="00970911" w:rsidRDefault="00970911" w:rsidP="005A4CEF">
      <w:pPr>
        <w:tabs>
          <w:tab w:val="left" w:pos="5520"/>
        </w:tabs>
        <w:ind w:left="2268"/>
        <w:rPr>
          <w:noProof/>
          <w:sz w:val="22"/>
          <w:szCs w:val="22"/>
        </w:rPr>
      </w:pPr>
    </w:p>
    <w:p w14:paraId="60630CFF" w14:textId="66ABF4A7" w:rsidR="00970911" w:rsidRDefault="00970911" w:rsidP="005A4CEF">
      <w:pPr>
        <w:tabs>
          <w:tab w:val="left" w:pos="5520"/>
        </w:tabs>
        <w:ind w:left="2268"/>
        <w:rPr>
          <w:noProof/>
          <w:sz w:val="22"/>
          <w:szCs w:val="22"/>
        </w:rPr>
      </w:pPr>
    </w:p>
    <w:p w14:paraId="52F67A56" w14:textId="1740AFD0" w:rsidR="00970911" w:rsidRDefault="00970911" w:rsidP="005A4CEF">
      <w:pPr>
        <w:tabs>
          <w:tab w:val="left" w:pos="5520"/>
        </w:tabs>
        <w:ind w:left="2268"/>
        <w:rPr>
          <w:noProof/>
          <w:sz w:val="22"/>
          <w:szCs w:val="22"/>
        </w:rPr>
      </w:pPr>
    </w:p>
    <w:p w14:paraId="142D5802" w14:textId="27A57C62" w:rsidR="009B551C" w:rsidRPr="009041C2" w:rsidRDefault="009B551C" w:rsidP="009B551C">
      <w:pPr>
        <w:tabs>
          <w:tab w:val="left" w:pos="5520"/>
        </w:tabs>
        <w:spacing w:line="276" w:lineRule="auto"/>
        <w:ind w:left="851"/>
        <w:rPr>
          <w:noProof/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7968" behindDoc="0" locked="0" layoutInCell="1" allowOverlap="1" wp14:anchorId="2D233E17" wp14:editId="0816DEC9">
            <wp:simplePos x="0" y="0"/>
            <wp:positionH relativeFrom="column">
              <wp:posOffset>4796379</wp:posOffset>
            </wp:positionH>
            <wp:positionV relativeFrom="paragraph">
              <wp:posOffset>78105</wp:posOffset>
            </wp:positionV>
            <wp:extent cx="287655" cy="287655"/>
            <wp:effectExtent l="0" t="0" r="0" b="0"/>
            <wp:wrapNone/>
            <wp:docPr id="14" name="Image 30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" cy="28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A96011F" w14:textId="77777777" w:rsidR="009B551C" w:rsidRPr="009041C2" w:rsidRDefault="009B551C" w:rsidP="009B551C">
      <w:pPr>
        <w:tabs>
          <w:tab w:val="left" w:pos="5520"/>
        </w:tabs>
        <w:spacing w:line="276" w:lineRule="auto"/>
        <w:ind w:left="709"/>
        <w:rPr>
          <w:noProof/>
          <w:sz w:val="22"/>
          <w:szCs w:val="22"/>
        </w:rPr>
      </w:pPr>
      <w:r w:rsidRPr="009041C2">
        <w:rPr>
          <w:noProof/>
          <w:sz w:val="22"/>
          <w:szCs w:val="22"/>
        </w:rPr>
        <w:t xml:space="preserve">Pour placer un point à l’intersection de deux objets (droites…), il faut choisir </w:t>
      </w:r>
      <w:r>
        <w:rPr>
          <w:noProof/>
          <w:sz w:val="22"/>
          <w:szCs w:val="22"/>
        </w:rPr>
        <w:t xml:space="preserve">          e</w:t>
      </w:r>
      <w:r w:rsidRPr="009041C2">
        <w:rPr>
          <w:noProof/>
          <w:sz w:val="22"/>
          <w:szCs w:val="22"/>
        </w:rPr>
        <w:t xml:space="preserve">t cliquer sur </w:t>
      </w:r>
      <w:r>
        <w:rPr>
          <w:noProof/>
          <w:sz w:val="22"/>
          <w:szCs w:val="22"/>
        </w:rPr>
        <w:t xml:space="preserve">un </w:t>
      </w:r>
      <w:r w:rsidRPr="009041C2">
        <w:rPr>
          <w:noProof/>
          <w:sz w:val="22"/>
          <w:szCs w:val="22"/>
        </w:rPr>
        <w:t xml:space="preserve">objet du graphique </w:t>
      </w:r>
      <w:r>
        <w:rPr>
          <w:noProof/>
          <w:sz w:val="22"/>
          <w:szCs w:val="22"/>
        </w:rPr>
        <w:t>puis sur l’autre</w:t>
      </w:r>
      <w:r w:rsidRPr="009041C2">
        <w:rPr>
          <w:noProof/>
          <w:sz w:val="22"/>
          <w:szCs w:val="22"/>
        </w:rPr>
        <w:t>. Le point se place en étant nommé, ses coordonnées apparaissent dans la fenêtre Algèbre.</w:t>
      </w:r>
    </w:p>
    <w:p w14:paraId="1E17FDC0" w14:textId="77777777" w:rsidR="00970911" w:rsidRDefault="00970911" w:rsidP="00970911">
      <w:pPr>
        <w:rPr>
          <w:sz w:val="22"/>
          <w:szCs w:val="22"/>
        </w:rPr>
      </w:pPr>
    </w:p>
    <w:p w14:paraId="39367998" w14:textId="77777777" w:rsidR="00843DAC" w:rsidRDefault="00843DAC" w:rsidP="00970911">
      <w:pPr>
        <w:rPr>
          <w:sz w:val="22"/>
          <w:szCs w:val="22"/>
        </w:rPr>
      </w:pPr>
    </w:p>
    <w:p w14:paraId="79E39FDF" w14:textId="77777777" w:rsidR="00843DAC" w:rsidRDefault="00843DAC" w:rsidP="00970911">
      <w:pPr>
        <w:rPr>
          <w:sz w:val="22"/>
          <w:szCs w:val="22"/>
        </w:rPr>
      </w:pPr>
    </w:p>
    <w:p w14:paraId="0B9E2388" w14:textId="77777777" w:rsidR="00843DAC" w:rsidRDefault="00843DAC" w:rsidP="00970911">
      <w:pPr>
        <w:rPr>
          <w:sz w:val="22"/>
          <w:szCs w:val="22"/>
        </w:rPr>
      </w:pPr>
    </w:p>
    <w:p w14:paraId="4CC5D134" w14:textId="77777777" w:rsidR="00843DAC" w:rsidRDefault="00843DAC" w:rsidP="00970911">
      <w:pPr>
        <w:rPr>
          <w:sz w:val="22"/>
          <w:szCs w:val="22"/>
        </w:rPr>
      </w:pPr>
    </w:p>
    <w:p w14:paraId="5BF78597" w14:textId="77777777" w:rsidR="00843DAC" w:rsidRDefault="00843DAC" w:rsidP="00970911">
      <w:pPr>
        <w:rPr>
          <w:sz w:val="22"/>
          <w:szCs w:val="22"/>
        </w:rPr>
      </w:pPr>
    </w:p>
    <w:p w14:paraId="41CCD98E" w14:textId="77777777" w:rsidR="00843DAC" w:rsidRDefault="00843DAC" w:rsidP="00970911">
      <w:pPr>
        <w:rPr>
          <w:sz w:val="22"/>
          <w:szCs w:val="22"/>
        </w:rPr>
      </w:pPr>
    </w:p>
    <w:p w14:paraId="6AC30569" w14:textId="77777777" w:rsidR="00843DAC" w:rsidRPr="009041C2" w:rsidRDefault="00843DAC" w:rsidP="00970911">
      <w:pPr>
        <w:rPr>
          <w:sz w:val="22"/>
          <w:szCs w:val="22"/>
        </w:rPr>
      </w:pPr>
    </w:p>
    <w:p w14:paraId="2E1A21C4" w14:textId="3F19E255" w:rsidR="00042BAE" w:rsidRDefault="00042BAE">
      <w:pPr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br w:type="page"/>
      </w:r>
    </w:p>
    <w:p w14:paraId="5F0CBEA7" w14:textId="05BC2A92" w:rsidR="005A4CEF" w:rsidRDefault="005A4CEF" w:rsidP="00FF6BD1">
      <w:pPr>
        <w:autoSpaceDE w:val="0"/>
        <w:autoSpaceDN w:val="0"/>
        <w:adjustRightInd w:val="0"/>
        <w:spacing w:after="80"/>
        <w:rPr>
          <w:color w:val="000000"/>
          <w:sz w:val="22"/>
          <w:szCs w:val="22"/>
        </w:rPr>
      </w:pPr>
    </w:p>
    <w:p w14:paraId="1EB9E534" w14:textId="77777777" w:rsidR="00042BAE" w:rsidRPr="009041C2" w:rsidRDefault="00042BAE" w:rsidP="00FF6BD1">
      <w:pPr>
        <w:autoSpaceDE w:val="0"/>
        <w:autoSpaceDN w:val="0"/>
        <w:adjustRightInd w:val="0"/>
        <w:spacing w:after="80"/>
        <w:rPr>
          <w:color w:val="000000"/>
          <w:sz w:val="22"/>
          <w:szCs w:val="22"/>
        </w:rPr>
      </w:pPr>
    </w:p>
    <w:p w14:paraId="504487C5" w14:textId="77777777" w:rsidR="005A4CEF" w:rsidRPr="009041C2" w:rsidRDefault="005A4CEF" w:rsidP="005A4CEF">
      <w:pPr>
        <w:pStyle w:val="Default"/>
        <w:numPr>
          <w:ilvl w:val="0"/>
          <w:numId w:val="26"/>
        </w:numPr>
        <w:spacing w:after="80"/>
        <w:ind w:left="426" w:hanging="426"/>
        <w:rPr>
          <w:b/>
          <w:bCs/>
          <w:sz w:val="22"/>
          <w:szCs w:val="22"/>
        </w:rPr>
      </w:pPr>
      <w:r w:rsidRPr="009041C2">
        <w:rPr>
          <w:b/>
          <w:bCs/>
          <w:sz w:val="22"/>
          <w:szCs w:val="22"/>
        </w:rPr>
        <w:t>Pour placer un point de coordonnées connues</w:t>
      </w:r>
    </w:p>
    <w:p w14:paraId="70197F88" w14:textId="6F95A1C7" w:rsidR="005A4CEF" w:rsidRPr="009041C2" w:rsidRDefault="002A5AAB" w:rsidP="005A4CEF">
      <w:pPr>
        <w:tabs>
          <w:tab w:val="left" w:pos="5520"/>
        </w:tabs>
        <w:ind w:left="1560"/>
        <w:rPr>
          <w:noProof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45952" behindDoc="1" locked="0" layoutInCell="1" allowOverlap="1" wp14:anchorId="3AB2890D" wp14:editId="706D75F2">
            <wp:simplePos x="0" y="0"/>
            <wp:positionH relativeFrom="margin">
              <wp:align>center</wp:align>
            </wp:positionH>
            <wp:positionV relativeFrom="paragraph">
              <wp:posOffset>0</wp:posOffset>
            </wp:positionV>
            <wp:extent cx="5713095" cy="3345815"/>
            <wp:effectExtent l="0" t="0" r="1905" b="6985"/>
            <wp:wrapTight wrapText="bothSides">
              <wp:wrapPolygon edited="0">
                <wp:start x="0" y="0"/>
                <wp:lineTo x="0" y="21522"/>
                <wp:lineTo x="21535" y="21522"/>
                <wp:lineTo x="21535" y="0"/>
                <wp:lineTo x="0" y="0"/>
              </wp:wrapPolygon>
            </wp:wrapTight>
            <wp:docPr id="312" name="Imag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10" t="4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3095" cy="334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3E84FC" w14:textId="77777777" w:rsidR="005A4CEF" w:rsidRPr="009041C2" w:rsidRDefault="005A4CEF" w:rsidP="005A4CEF">
      <w:pPr>
        <w:tabs>
          <w:tab w:val="left" w:pos="5520"/>
        </w:tabs>
        <w:ind w:left="1560"/>
        <w:rPr>
          <w:sz w:val="22"/>
          <w:szCs w:val="22"/>
        </w:rPr>
      </w:pPr>
    </w:p>
    <w:p w14:paraId="56B36B67" w14:textId="77777777" w:rsidR="00843DAC" w:rsidRDefault="00843DAC" w:rsidP="005A4CEF">
      <w:pPr>
        <w:tabs>
          <w:tab w:val="left" w:pos="5520"/>
        </w:tabs>
        <w:spacing w:line="276" w:lineRule="auto"/>
        <w:ind w:left="426"/>
        <w:jc w:val="both"/>
        <w:rPr>
          <w:noProof/>
          <w:sz w:val="22"/>
          <w:szCs w:val="22"/>
        </w:rPr>
      </w:pPr>
    </w:p>
    <w:p w14:paraId="3C2C3B97" w14:textId="77777777" w:rsidR="00843DAC" w:rsidRDefault="00843DAC" w:rsidP="005A4CEF">
      <w:pPr>
        <w:tabs>
          <w:tab w:val="left" w:pos="5520"/>
        </w:tabs>
        <w:spacing w:line="276" w:lineRule="auto"/>
        <w:ind w:left="426"/>
        <w:jc w:val="both"/>
        <w:rPr>
          <w:noProof/>
          <w:sz w:val="22"/>
          <w:szCs w:val="22"/>
        </w:rPr>
      </w:pPr>
    </w:p>
    <w:p w14:paraId="07F6DC49" w14:textId="77777777" w:rsidR="00843DAC" w:rsidRDefault="00843DAC" w:rsidP="005A4CEF">
      <w:pPr>
        <w:tabs>
          <w:tab w:val="left" w:pos="5520"/>
        </w:tabs>
        <w:spacing w:line="276" w:lineRule="auto"/>
        <w:ind w:left="426"/>
        <w:jc w:val="both"/>
        <w:rPr>
          <w:noProof/>
          <w:sz w:val="22"/>
          <w:szCs w:val="22"/>
        </w:rPr>
      </w:pPr>
    </w:p>
    <w:p w14:paraId="246D9A7D" w14:textId="77777777" w:rsidR="00843DAC" w:rsidRDefault="00843DAC" w:rsidP="005A4CEF">
      <w:pPr>
        <w:tabs>
          <w:tab w:val="left" w:pos="5520"/>
        </w:tabs>
        <w:spacing w:line="276" w:lineRule="auto"/>
        <w:ind w:left="426"/>
        <w:jc w:val="both"/>
        <w:rPr>
          <w:noProof/>
          <w:sz w:val="22"/>
          <w:szCs w:val="22"/>
        </w:rPr>
      </w:pPr>
    </w:p>
    <w:p w14:paraId="1BCC6935" w14:textId="77777777" w:rsidR="00843DAC" w:rsidRDefault="00843DAC" w:rsidP="005A4CEF">
      <w:pPr>
        <w:tabs>
          <w:tab w:val="left" w:pos="5520"/>
        </w:tabs>
        <w:spacing w:line="276" w:lineRule="auto"/>
        <w:ind w:left="426"/>
        <w:jc w:val="both"/>
        <w:rPr>
          <w:noProof/>
          <w:sz w:val="22"/>
          <w:szCs w:val="22"/>
        </w:rPr>
      </w:pPr>
    </w:p>
    <w:p w14:paraId="0BECC7C9" w14:textId="77777777" w:rsidR="00843DAC" w:rsidRDefault="00843DAC" w:rsidP="005A4CEF">
      <w:pPr>
        <w:tabs>
          <w:tab w:val="left" w:pos="5520"/>
        </w:tabs>
        <w:spacing w:line="276" w:lineRule="auto"/>
        <w:ind w:left="426"/>
        <w:jc w:val="both"/>
        <w:rPr>
          <w:noProof/>
          <w:sz w:val="22"/>
          <w:szCs w:val="22"/>
        </w:rPr>
      </w:pPr>
    </w:p>
    <w:p w14:paraId="15B91FF9" w14:textId="77777777" w:rsidR="00843DAC" w:rsidRDefault="00843DAC" w:rsidP="005A4CEF">
      <w:pPr>
        <w:tabs>
          <w:tab w:val="left" w:pos="5520"/>
        </w:tabs>
        <w:spacing w:line="276" w:lineRule="auto"/>
        <w:ind w:left="426"/>
        <w:jc w:val="both"/>
        <w:rPr>
          <w:noProof/>
          <w:sz w:val="22"/>
          <w:szCs w:val="22"/>
        </w:rPr>
      </w:pPr>
    </w:p>
    <w:p w14:paraId="7A0C3E8A" w14:textId="77777777" w:rsidR="00843DAC" w:rsidRDefault="00843DAC" w:rsidP="005A4CEF">
      <w:pPr>
        <w:tabs>
          <w:tab w:val="left" w:pos="5520"/>
        </w:tabs>
        <w:spacing w:line="276" w:lineRule="auto"/>
        <w:ind w:left="426"/>
        <w:jc w:val="both"/>
        <w:rPr>
          <w:noProof/>
          <w:sz w:val="22"/>
          <w:szCs w:val="22"/>
        </w:rPr>
      </w:pPr>
    </w:p>
    <w:p w14:paraId="42C81EFB" w14:textId="77777777" w:rsidR="00843DAC" w:rsidRDefault="00843DAC" w:rsidP="005A4CEF">
      <w:pPr>
        <w:tabs>
          <w:tab w:val="left" w:pos="5520"/>
        </w:tabs>
        <w:spacing w:line="276" w:lineRule="auto"/>
        <w:ind w:left="426"/>
        <w:jc w:val="both"/>
        <w:rPr>
          <w:noProof/>
          <w:sz w:val="22"/>
          <w:szCs w:val="22"/>
        </w:rPr>
      </w:pPr>
    </w:p>
    <w:p w14:paraId="12595DED" w14:textId="77777777" w:rsidR="00843DAC" w:rsidRDefault="00843DAC" w:rsidP="005A4CEF">
      <w:pPr>
        <w:tabs>
          <w:tab w:val="left" w:pos="5520"/>
        </w:tabs>
        <w:spacing w:line="276" w:lineRule="auto"/>
        <w:ind w:left="426"/>
        <w:jc w:val="both"/>
        <w:rPr>
          <w:noProof/>
          <w:sz w:val="22"/>
          <w:szCs w:val="22"/>
        </w:rPr>
      </w:pPr>
    </w:p>
    <w:p w14:paraId="0974FF4E" w14:textId="77777777" w:rsidR="00843DAC" w:rsidRDefault="00843DAC" w:rsidP="005A4CEF">
      <w:pPr>
        <w:tabs>
          <w:tab w:val="left" w:pos="5520"/>
        </w:tabs>
        <w:spacing w:line="276" w:lineRule="auto"/>
        <w:ind w:left="426"/>
        <w:jc w:val="both"/>
        <w:rPr>
          <w:noProof/>
          <w:sz w:val="22"/>
          <w:szCs w:val="22"/>
        </w:rPr>
      </w:pPr>
    </w:p>
    <w:p w14:paraId="6872FB45" w14:textId="77777777" w:rsidR="00843DAC" w:rsidRDefault="00843DAC" w:rsidP="005A4CEF">
      <w:pPr>
        <w:tabs>
          <w:tab w:val="left" w:pos="5520"/>
        </w:tabs>
        <w:spacing w:line="276" w:lineRule="auto"/>
        <w:ind w:left="426"/>
        <w:jc w:val="both"/>
        <w:rPr>
          <w:noProof/>
          <w:sz w:val="22"/>
          <w:szCs w:val="22"/>
        </w:rPr>
      </w:pPr>
    </w:p>
    <w:p w14:paraId="1E1E7F27" w14:textId="77777777" w:rsidR="00843DAC" w:rsidRDefault="00843DAC" w:rsidP="005A4CEF">
      <w:pPr>
        <w:tabs>
          <w:tab w:val="left" w:pos="5520"/>
        </w:tabs>
        <w:spacing w:line="276" w:lineRule="auto"/>
        <w:ind w:left="426"/>
        <w:jc w:val="both"/>
        <w:rPr>
          <w:noProof/>
          <w:sz w:val="22"/>
          <w:szCs w:val="22"/>
        </w:rPr>
      </w:pPr>
    </w:p>
    <w:p w14:paraId="1300C307" w14:textId="77777777" w:rsidR="00843DAC" w:rsidRDefault="00843DAC" w:rsidP="005A4CEF">
      <w:pPr>
        <w:tabs>
          <w:tab w:val="left" w:pos="5520"/>
        </w:tabs>
        <w:spacing w:line="276" w:lineRule="auto"/>
        <w:ind w:left="426"/>
        <w:jc w:val="both"/>
        <w:rPr>
          <w:noProof/>
          <w:sz w:val="22"/>
          <w:szCs w:val="22"/>
        </w:rPr>
      </w:pPr>
    </w:p>
    <w:p w14:paraId="1F469E70" w14:textId="77777777" w:rsidR="00843DAC" w:rsidRDefault="00843DAC" w:rsidP="005A4CEF">
      <w:pPr>
        <w:tabs>
          <w:tab w:val="left" w:pos="5520"/>
        </w:tabs>
        <w:spacing w:line="276" w:lineRule="auto"/>
        <w:ind w:left="426"/>
        <w:jc w:val="both"/>
        <w:rPr>
          <w:noProof/>
          <w:sz w:val="22"/>
          <w:szCs w:val="22"/>
        </w:rPr>
      </w:pPr>
    </w:p>
    <w:p w14:paraId="7338FFAF" w14:textId="77777777" w:rsidR="00843DAC" w:rsidRDefault="00843DAC" w:rsidP="005A4CEF">
      <w:pPr>
        <w:tabs>
          <w:tab w:val="left" w:pos="5520"/>
        </w:tabs>
        <w:spacing w:line="276" w:lineRule="auto"/>
        <w:ind w:left="426"/>
        <w:jc w:val="both"/>
        <w:rPr>
          <w:noProof/>
          <w:sz w:val="22"/>
          <w:szCs w:val="22"/>
        </w:rPr>
      </w:pPr>
    </w:p>
    <w:p w14:paraId="6CB5C3F9" w14:textId="77777777" w:rsidR="00843DAC" w:rsidRDefault="00843DAC" w:rsidP="005A4CEF">
      <w:pPr>
        <w:tabs>
          <w:tab w:val="left" w:pos="5520"/>
        </w:tabs>
        <w:spacing w:line="276" w:lineRule="auto"/>
        <w:ind w:left="426"/>
        <w:jc w:val="both"/>
        <w:rPr>
          <w:noProof/>
          <w:sz w:val="22"/>
          <w:szCs w:val="22"/>
        </w:rPr>
      </w:pPr>
    </w:p>
    <w:p w14:paraId="142C1AC6" w14:textId="77777777" w:rsidR="00843DAC" w:rsidRDefault="00843DAC" w:rsidP="005A4CEF">
      <w:pPr>
        <w:tabs>
          <w:tab w:val="left" w:pos="5520"/>
        </w:tabs>
        <w:spacing w:line="276" w:lineRule="auto"/>
        <w:ind w:left="426"/>
        <w:jc w:val="both"/>
        <w:rPr>
          <w:noProof/>
          <w:sz w:val="22"/>
          <w:szCs w:val="22"/>
        </w:rPr>
      </w:pPr>
    </w:p>
    <w:p w14:paraId="2FE183CA" w14:textId="5AE7DEB5" w:rsidR="00A244A2" w:rsidRDefault="005A4CEF" w:rsidP="00242965">
      <w:pPr>
        <w:tabs>
          <w:tab w:val="left" w:pos="5520"/>
        </w:tabs>
        <w:spacing w:line="276" w:lineRule="auto"/>
        <w:ind w:left="709"/>
        <w:jc w:val="both"/>
        <w:rPr>
          <w:noProof/>
          <w:sz w:val="22"/>
          <w:szCs w:val="22"/>
        </w:rPr>
      </w:pPr>
      <w:r w:rsidRPr="009041C2">
        <w:rPr>
          <w:noProof/>
          <w:sz w:val="22"/>
          <w:szCs w:val="22"/>
        </w:rPr>
        <w:t xml:space="preserve">Pour placer </w:t>
      </w:r>
      <w:r w:rsidR="00843DAC">
        <w:rPr>
          <w:noProof/>
          <w:sz w:val="22"/>
          <w:szCs w:val="22"/>
        </w:rPr>
        <w:t xml:space="preserve">par exemple </w:t>
      </w:r>
      <w:r w:rsidRPr="009041C2">
        <w:rPr>
          <w:noProof/>
          <w:sz w:val="22"/>
          <w:szCs w:val="22"/>
        </w:rPr>
        <w:t>le point A(1</w:t>
      </w:r>
      <w:r w:rsidR="00843DAC">
        <w:rPr>
          <w:noProof/>
          <w:sz w:val="22"/>
          <w:szCs w:val="22"/>
        </w:rPr>
        <w:t>,5 ; 2), il</w:t>
      </w:r>
      <w:r w:rsidR="00A244A2">
        <w:rPr>
          <w:noProof/>
          <w:sz w:val="22"/>
          <w:szCs w:val="22"/>
        </w:rPr>
        <w:t xml:space="preserve"> </w:t>
      </w:r>
      <w:r w:rsidR="00843DAC">
        <w:rPr>
          <w:noProof/>
          <w:sz w:val="22"/>
          <w:szCs w:val="22"/>
        </w:rPr>
        <w:t xml:space="preserve">faut taper dans le champ de saisie </w:t>
      </w:r>
      <w:r w:rsidRPr="009041C2">
        <w:rPr>
          <w:noProof/>
          <w:sz w:val="22"/>
          <w:szCs w:val="22"/>
        </w:rPr>
        <w:t>A=(1</w:t>
      </w:r>
      <w:r w:rsidR="00843DAC">
        <w:rPr>
          <w:noProof/>
          <w:sz w:val="22"/>
          <w:szCs w:val="22"/>
        </w:rPr>
        <w:t>.5</w:t>
      </w:r>
      <w:r w:rsidR="00A244A2">
        <w:rPr>
          <w:noProof/>
          <w:sz w:val="22"/>
          <w:szCs w:val="22"/>
        </w:rPr>
        <w:t>,2)</w:t>
      </w:r>
    </w:p>
    <w:p w14:paraId="1B35DD80" w14:textId="77777777" w:rsidR="00A244A2" w:rsidRDefault="005A4CEF" w:rsidP="00242965">
      <w:pPr>
        <w:tabs>
          <w:tab w:val="left" w:pos="5520"/>
        </w:tabs>
        <w:spacing w:line="276" w:lineRule="auto"/>
        <w:ind w:left="709"/>
        <w:jc w:val="both"/>
        <w:rPr>
          <w:noProof/>
          <w:sz w:val="22"/>
          <w:szCs w:val="22"/>
        </w:rPr>
      </w:pPr>
      <w:r w:rsidRPr="009041C2">
        <w:rPr>
          <w:noProof/>
          <w:sz w:val="22"/>
          <w:szCs w:val="22"/>
        </w:rPr>
        <w:t xml:space="preserve">Le point se place en étant nommé. </w:t>
      </w:r>
    </w:p>
    <w:p w14:paraId="6B1925C6" w14:textId="77777777" w:rsidR="00242965" w:rsidRDefault="00213ED4" w:rsidP="00242965">
      <w:pPr>
        <w:tabs>
          <w:tab w:val="left" w:pos="5520"/>
        </w:tabs>
        <w:ind w:left="709"/>
        <w:rPr>
          <w:sz w:val="22"/>
          <w:szCs w:val="22"/>
        </w:rPr>
      </w:pPr>
      <w:r>
        <w:rPr>
          <w:sz w:val="22"/>
          <w:szCs w:val="22"/>
        </w:rPr>
        <w:tab/>
      </w:r>
    </w:p>
    <w:p w14:paraId="201CB3E2" w14:textId="3ECAFD37" w:rsidR="00213ED4" w:rsidRPr="009B551C" w:rsidRDefault="00213ED4" w:rsidP="00242965">
      <w:pPr>
        <w:tabs>
          <w:tab w:val="left" w:pos="5520"/>
        </w:tabs>
        <w:ind w:left="709"/>
        <w:rPr>
          <w:i/>
          <w:sz w:val="22"/>
          <w:szCs w:val="22"/>
        </w:rPr>
      </w:pPr>
      <w:r w:rsidRPr="009B551C">
        <w:rPr>
          <w:i/>
          <w:sz w:val="22"/>
          <w:szCs w:val="22"/>
        </w:rPr>
        <w:t>Remarque : pour les nombres décimaux, la virgule doit être remplacée par un point.</w:t>
      </w:r>
    </w:p>
    <w:p w14:paraId="7100741B" w14:textId="77777777" w:rsidR="005A4CEF" w:rsidRPr="009041C2" w:rsidRDefault="005A4CEF" w:rsidP="005A4CEF">
      <w:pPr>
        <w:tabs>
          <w:tab w:val="left" w:pos="5520"/>
        </w:tabs>
        <w:spacing w:line="276" w:lineRule="auto"/>
        <w:ind w:left="426"/>
        <w:jc w:val="both"/>
        <w:rPr>
          <w:noProof/>
          <w:sz w:val="22"/>
          <w:szCs w:val="22"/>
        </w:rPr>
      </w:pPr>
    </w:p>
    <w:p w14:paraId="11EF0AFD" w14:textId="77777777" w:rsidR="005A4CEF" w:rsidRPr="009041C2" w:rsidRDefault="005A4CEF" w:rsidP="005A4CEF">
      <w:pPr>
        <w:numPr>
          <w:ilvl w:val="0"/>
          <w:numId w:val="26"/>
        </w:numPr>
        <w:autoSpaceDE w:val="0"/>
        <w:autoSpaceDN w:val="0"/>
        <w:adjustRightInd w:val="0"/>
        <w:spacing w:after="80"/>
        <w:ind w:left="426" w:hanging="426"/>
        <w:rPr>
          <w:b/>
          <w:bCs/>
          <w:color w:val="000000"/>
          <w:sz w:val="22"/>
          <w:szCs w:val="22"/>
        </w:rPr>
      </w:pPr>
      <w:r w:rsidRPr="009041C2">
        <w:rPr>
          <w:b/>
          <w:bCs/>
          <w:color w:val="000000"/>
          <w:sz w:val="22"/>
          <w:szCs w:val="22"/>
        </w:rPr>
        <w:t>Pour placer un point sur un objet</w:t>
      </w:r>
    </w:p>
    <w:p w14:paraId="1A853E1D" w14:textId="3C2236F3" w:rsidR="005A4CEF" w:rsidRPr="009041C2" w:rsidRDefault="002A5AAB" w:rsidP="005A4CEF">
      <w:pPr>
        <w:tabs>
          <w:tab w:val="left" w:pos="5520"/>
        </w:tabs>
        <w:ind w:left="1560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4144" behindDoc="1" locked="0" layoutInCell="1" allowOverlap="1" wp14:anchorId="43FA783E" wp14:editId="3252B635">
            <wp:simplePos x="0" y="0"/>
            <wp:positionH relativeFrom="margin">
              <wp:align>center</wp:align>
            </wp:positionH>
            <wp:positionV relativeFrom="paragraph">
              <wp:posOffset>8890</wp:posOffset>
            </wp:positionV>
            <wp:extent cx="3114040" cy="1703705"/>
            <wp:effectExtent l="0" t="0" r="0" b="0"/>
            <wp:wrapTight wrapText="bothSides">
              <wp:wrapPolygon edited="0">
                <wp:start x="0" y="0"/>
                <wp:lineTo x="0" y="21254"/>
                <wp:lineTo x="21406" y="21254"/>
                <wp:lineTo x="21406" y="0"/>
                <wp:lineTo x="0" y="0"/>
              </wp:wrapPolygon>
            </wp:wrapTight>
            <wp:docPr id="316" name="Imag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8" r="50191" b="559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040" cy="170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ACACD7" w14:textId="09B97596" w:rsidR="005A4CEF" w:rsidRPr="009041C2" w:rsidRDefault="005A4CEF" w:rsidP="005A4CEF">
      <w:pPr>
        <w:tabs>
          <w:tab w:val="left" w:pos="5520"/>
        </w:tabs>
        <w:ind w:left="2268"/>
        <w:rPr>
          <w:noProof/>
          <w:sz w:val="22"/>
          <w:szCs w:val="22"/>
        </w:rPr>
      </w:pPr>
    </w:p>
    <w:p w14:paraId="1BF059BD" w14:textId="77777777" w:rsidR="00A244A2" w:rsidRDefault="00A244A2" w:rsidP="005A4CEF">
      <w:pPr>
        <w:tabs>
          <w:tab w:val="left" w:pos="5520"/>
        </w:tabs>
        <w:ind w:left="851"/>
        <w:rPr>
          <w:noProof/>
          <w:sz w:val="22"/>
          <w:szCs w:val="22"/>
        </w:rPr>
      </w:pPr>
    </w:p>
    <w:p w14:paraId="6EAF6C24" w14:textId="77777777" w:rsidR="00A244A2" w:rsidRDefault="00A244A2" w:rsidP="005A4CEF">
      <w:pPr>
        <w:tabs>
          <w:tab w:val="left" w:pos="5520"/>
        </w:tabs>
        <w:ind w:left="851"/>
        <w:rPr>
          <w:noProof/>
          <w:sz w:val="22"/>
          <w:szCs w:val="22"/>
        </w:rPr>
      </w:pPr>
    </w:p>
    <w:p w14:paraId="5AD4A207" w14:textId="77777777" w:rsidR="00A244A2" w:rsidRDefault="00A244A2" w:rsidP="005A4CEF">
      <w:pPr>
        <w:tabs>
          <w:tab w:val="left" w:pos="5520"/>
        </w:tabs>
        <w:ind w:left="851"/>
        <w:rPr>
          <w:noProof/>
          <w:sz w:val="22"/>
          <w:szCs w:val="22"/>
        </w:rPr>
      </w:pPr>
    </w:p>
    <w:p w14:paraId="2A58D79D" w14:textId="77777777" w:rsidR="00A244A2" w:rsidRDefault="00A244A2" w:rsidP="005A4CEF">
      <w:pPr>
        <w:tabs>
          <w:tab w:val="left" w:pos="5520"/>
        </w:tabs>
        <w:ind w:left="851"/>
        <w:rPr>
          <w:noProof/>
          <w:sz w:val="22"/>
          <w:szCs w:val="22"/>
        </w:rPr>
      </w:pPr>
    </w:p>
    <w:p w14:paraId="2D54592F" w14:textId="77777777" w:rsidR="00A244A2" w:rsidRDefault="00A244A2" w:rsidP="005A4CEF">
      <w:pPr>
        <w:tabs>
          <w:tab w:val="left" w:pos="5520"/>
        </w:tabs>
        <w:ind w:left="851"/>
        <w:rPr>
          <w:noProof/>
          <w:sz w:val="22"/>
          <w:szCs w:val="22"/>
        </w:rPr>
      </w:pPr>
    </w:p>
    <w:p w14:paraId="17EE2DED" w14:textId="77777777" w:rsidR="00A244A2" w:rsidRDefault="00A244A2" w:rsidP="005A4CEF">
      <w:pPr>
        <w:tabs>
          <w:tab w:val="left" w:pos="5520"/>
        </w:tabs>
        <w:ind w:left="851"/>
        <w:rPr>
          <w:noProof/>
          <w:sz w:val="22"/>
          <w:szCs w:val="22"/>
        </w:rPr>
      </w:pPr>
    </w:p>
    <w:p w14:paraId="2764AC60" w14:textId="77777777" w:rsidR="00A244A2" w:rsidRDefault="00A244A2" w:rsidP="005A4CEF">
      <w:pPr>
        <w:tabs>
          <w:tab w:val="left" w:pos="5520"/>
        </w:tabs>
        <w:ind w:left="851"/>
        <w:rPr>
          <w:noProof/>
          <w:sz w:val="22"/>
          <w:szCs w:val="22"/>
        </w:rPr>
      </w:pPr>
    </w:p>
    <w:p w14:paraId="5C359918" w14:textId="0BBFD667" w:rsidR="00A244A2" w:rsidRDefault="00A244A2" w:rsidP="005A4CEF">
      <w:pPr>
        <w:tabs>
          <w:tab w:val="left" w:pos="5520"/>
        </w:tabs>
        <w:ind w:left="851"/>
        <w:rPr>
          <w:noProof/>
          <w:sz w:val="22"/>
          <w:szCs w:val="22"/>
        </w:rPr>
      </w:pPr>
    </w:p>
    <w:p w14:paraId="6F6F6076" w14:textId="4BEA16AC" w:rsidR="005A4CEF" w:rsidRDefault="005A4CEF" w:rsidP="005A4CEF">
      <w:pPr>
        <w:tabs>
          <w:tab w:val="left" w:pos="5520"/>
        </w:tabs>
        <w:ind w:left="851"/>
        <w:rPr>
          <w:noProof/>
          <w:sz w:val="22"/>
          <w:szCs w:val="22"/>
        </w:rPr>
      </w:pPr>
    </w:p>
    <w:p w14:paraId="2427AD66" w14:textId="452A034F" w:rsidR="00A244A2" w:rsidRPr="009041C2" w:rsidRDefault="002A5AAB" w:rsidP="005A4CEF">
      <w:pPr>
        <w:tabs>
          <w:tab w:val="left" w:pos="5520"/>
        </w:tabs>
        <w:ind w:left="851"/>
        <w:rPr>
          <w:noProof/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5168" behindDoc="0" locked="0" layoutInCell="1" allowOverlap="0" wp14:anchorId="0E8D5F54" wp14:editId="2A24DB4F">
            <wp:simplePos x="0" y="0"/>
            <wp:positionH relativeFrom="column">
              <wp:posOffset>4329168</wp:posOffset>
            </wp:positionH>
            <wp:positionV relativeFrom="paragraph">
              <wp:posOffset>22860</wp:posOffset>
            </wp:positionV>
            <wp:extent cx="350520" cy="361950"/>
            <wp:effectExtent l="0" t="0" r="0" b="0"/>
            <wp:wrapNone/>
            <wp:docPr id="318" name="Imag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133E1AC" w14:textId="06C3FA5A" w:rsidR="00A244A2" w:rsidRDefault="005A4CEF" w:rsidP="009B551C">
      <w:pPr>
        <w:tabs>
          <w:tab w:val="left" w:pos="5520"/>
        </w:tabs>
        <w:spacing w:line="360" w:lineRule="auto"/>
        <w:ind w:left="709"/>
        <w:jc w:val="both"/>
        <w:rPr>
          <w:noProof/>
          <w:sz w:val="22"/>
          <w:szCs w:val="22"/>
        </w:rPr>
      </w:pPr>
      <w:r w:rsidRPr="009041C2">
        <w:rPr>
          <w:noProof/>
          <w:sz w:val="22"/>
          <w:szCs w:val="22"/>
        </w:rPr>
        <w:t>Pour placer un point sur un objet (segment, droite, courbe…), choisir</w:t>
      </w:r>
      <w:r w:rsidR="009B551C">
        <w:rPr>
          <w:noProof/>
          <w:sz w:val="22"/>
          <w:szCs w:val="22"/>
        </w:rPr>
        <w:t xml:space="preserve">        </w:t>
      </w:r>
      <w:r w:rsidR="00A244A2">
        <w:rPr>
          <w:noProof/>
          <w:sz w:val="22"/>
          <w:szCs w:val="22"/>
        </w:rPr>
        <w:t xml:space="preserve"> </w:t>
      </w:r>
      <w:r w:rsidRPr="009041C2">
        <w:rPr>
          <w:noProof/>
          <w:sz w:val="22"/>
          <w:szCs w:val="22"/>
        </w:rPr>
        <w:t xml:space="preserve"> </w:t>
      </w:r>
      <w:r w:rsidR="00A244A2">
        <w:rPr>
          <w:noProof/>
          <w:sz w:val="22"/>
          <w:szCs w:val="22"/>
        </w:rPr>
        <w:t xml:space="preserve"> </w:t>
      </w:r>
      <w:r w:rsidR="009B551C">
        <w:rPr>
          <w:noProof/>
          <w:sz w:val="22"/>
          <w:szCs w:val="22"/>
        </w:rPr>
        <w:t>puis cliquer sur l’objet.</w:t>
      </w:r>
    </w:p>
    <w:p w14:paraId="1ED47D17" w14:textId="5E653F20" w:rsidR="005A4CEF" w:rsidRPr="009041C2" w:rsidRDefault="005A4CEF" w:rsidP="00242965">
      <w:pPr>
        <w:tabs>
          <w:tab w:val="left" w:pos="5520"/>
        </w:tabs>
        <w:spacing w:line="276" w:lineRule="auto"/>
        <w:ind w:left="709"/>
        <w:jc w:val="both"/>
        <w:rPr>
          <w:noProof/>
          <w:sz w:val="22"/>
          <w:szCs w:val="22"/>
        </w:rPr>
      </w:pPr>
      <w:r w:rsidRPr="009041C2">
        <w:rPr>
          <w:noProof/>
          <w:sz w:val="22"/>
          <w:szCs w:val="22"/>
        </w:rPr>
        <w:t>Le point se place en étant nommé, ses coordonnées apparaissent dans la fenêtre Algèbre.</w:t>
      </w:r>
    </w:p>
    <w:p w14:paraId="253D6F68" w14:textId="397320A7" w:rsidR="005A4CEF" w:rsidRPr="009041C2" w:rsidRDefault="005A4CEF" w:rsidP="005A4CEF">
      <w:pPr>
        <w:spacing w:line="276" w:lineRule="auto"/>
        <w:ind w:left="851"/>
        <w:jc w:val="both"/>
        <w:rPr>
          <w:sz w:val="22"/>
          <w:szCs w:val="22"/>
        </w:rPr>
      </w:pPr>
    </w:p>
    <w:p w14:paraId="10B86F6D" w14:textId="77777777" w:rsidR="005A4CEF" w:rsidRDefault="005A4CEF" w:rsidP="005A4CEF">
      <w:pPr>
        <w:spacing w:line="276" w:lineRule="auto"/>
        <w:ind w:left="851"/>
        <w:jc w:val="both"/>
        <w:rPr>
          <w:sz w:val="22"/>
          <w:szCs w:val="22"/>
        </w:rPr>
      </w:pPr>
    </w:p>
    <w:p w14:paraId="6EA09D05" w14:textId="7041B6FD" w:rsidR="00E879EA" w:rsidRDefault="00E879EA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14:paraId="06A0EEC8" w14:textId="77777777" w:rsidR="000F2024" w:rsidRDefault="000F2024" w:rsidP="005A4CEF">
      <w:pPr>
        <w:spacing w:line="276" w:lineRule="auto"/>
        <w:ind w:left="851"/>
        <w:jc w:val="both"/>
        <w:rPr>
          <w:sz w:val="22"/>
          <w:szCs w:val="22"/>
        </w:rPr>
      </w:pPr>
    </w:p>
    <w:p w14:paraId="66F52534" w14:textId="77777777" w:rsidR="000F2024" w:rsidRPr="009041C2" w:rsidRDefault="000F2024" w:rsidP="005A4CEF">
      <w:pPr>
        <w:spacing w:line="276" w:lineRule="auto"/>
        <w:ind w:left="851"/>
        <w:jc w:val="both"/>
        <w:rPr>
          <w:sz w:val="22"/>
          <w:szCs w:val="22"/>
        </w:rPr>
      </w:pPr>
    </w:p>
    <w:p w14:paraId="40E7A8B2" w14:textId="0579F34F" w:rsidR="005A4CEF" w:rsidRDefault="002A5AAB" w:rsidP="005A4CEF">
      <w:pPr>
        <w:numPr>
          <w:ilvl w:val="0"/>
          <w:numId w:val="26"/>
        </w:numPr>
        <w:autoSpaceDE w:val="0"/>
        <w:autoSpaceDN w:val="0"/>
        <w:adjustRightInd w:val="0"/>
        <w:spacing w:after="80"/>
        <w:ind w:left="426" w:hanging="426"/>
        <w:rPr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67F46A4A" wp14:editId="62FE272F">
            <wp:simplePos x="0" y="0"/>
            <wp:positionH relativeFrom="margin">
              <wp:posOffset>1178560</wp:posOffset>
            </wp:positionH>
            <wp:positionV relativeFrom="paragraph">
              <wp:posOffset>211455</wp:posOffset>
            </wp:positionV>
            <wp:extent cx="3950335" cy="2853690"/>
            <wp:effectExtent l="0" t="0" r="0" b="3810"/>
            <wp:wrapSquare wrapText="bothSides"/>
            <wp:docPr id="319" name="Imag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75" r="42941" b="326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0335" cy="285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CEF" w:rsidRPr="009041C2">
        <w:rPr>
          <w:b/>
          <w:sz w:val="22"/>
          <w:szCs w:val="22"/>
        </w:rPr>
        <w:t>Pour placer un point sur une courbe</w:t>
      </w:r>
    </w:p>
    <w:p w14:paraId="65A11EB8" w14:textId="7EC7668A" w:rsidR="000F2024" w:rsidRDefault="000F2024" w:rsidP="000F2024">
      <w:pPr>
        <w:autoSpaceDE w:val="0"/>
        <w:autoSpaceDN w:val="0"/>
        <w:adjustRightInd w:val="0"/>
        <w:spacing w:after="80"/>
        <w:ind w:left="426"/>
        <w:rPr>
          <w:b/>
          <w:sz w:val="22"/>
          <w:szCs w:val="22"/>
        </w:rPr>
      </w:pPr>
    </w:p>
    <w:p w14:paraId="4E18C2D1" w14:textId="77777777" w:rsidR="000F2024" w:rsidRDefault="000F2024" w:rsidP="000F2024">
      <w:pPr>
        <w:autoSpaceDE w:val="0"/>
        <w:autoSpaceDN w:val="0"/>
        <w:adjustRightInd w:val="0"/>
        <w:spacing w:after="80"/>
        <w:ind w:left="426"/>
        <w:rPr>
          <w:b/>
          <w:sz w:val="22"/>
          <w:szCs w:val="22"/>
        </w:rPr>
      </w:pPr>
    </w:p>
    <w:p w14:paraId="26F6B4AD" w14:textId="77777777" w:rsidR="000F2024" w:rsidRDefault="000F2024" w:rsidP="000F2024">
      <w:pPr>
        <w:autoSpaceDE w:val="0"/>
        <w:autoSpaceDN w:val="0"/>
        <w:adjustRightInd w:val="0"/>
        <w:spacing w:after="80"/>
        <w:ind w:left="426"/>
        <w:rPr>
          <w:b/>
          <w:sz w:val="22"/>
          <w:szCs w:val="22"/>
        </w:rPr>
      </w:pPr>
    </w:p>
    <w:p w14:paraId="617E2823" w14:textId="77777777" w:rsidR="000F2024" w:rsidRDefault="000F2024" w:rsidP="000F2024">
      <w:pPr>
        <w:autoSpaceDE w:val="0"/>
        <w:autoSpaceDN w:val="0"/>
        <w:adjustRightInd w:val="0"/>
        <w:spacing w:after="80"/>
        <w:ind w:left="426"/>
        <w:rPr>
          <w:b/>
          <w:sz w:val="22"/>
          <w:szCs w:val="22"/>
        </w:rPr>
      </w:pPr>
    </w:p>
    <w:p w14:paraId="3FD6B802" w14:textId="77777777" w:rsidR="000F2024" w:rsidRDefault="000F2024" w:rsidP="000F2024">
      <w:pPr>
        <w:autoSpaceDE w:val="0"/>
        <w:autoSpaceDN w:val="0"/>
        <w:adjustRightInd w:val="0"/>
        <w:spacing w:after="80"/>
        <w:ind w:left="426"/>
        <w:rPr>
          <w:b/>
          <w:sz w:val="22"/>
          <w:szCs w:val="22"/>
        </w:rPr>
      </w:pPr>
    </w:p>
    <w:p w14:paraId="2B5DF0C8" w14:textId="77777777" w:rsidR="000F2024" w:rsidRDefault="000F2024" w:rsidP="000F2024">
      <w:pPr>
        <w:autoSpaceDE w:val="0"/>
        <w:autoSpaceDN w:val="0"/>
        <w:adjustRightInd w:val="0"/>
        <w:spacing w:after="80"/>
        <w:ind w:left="426"/>
        <w:rPr>
          <w:b/>
          <w:sz w:val="22"/>
          <w:szCs w:val="22"/>
        </w:rPr>
      </w:pPr>
    </w:p>
    <w:p w14:paraId="4DEAEA25" w14:textId="77777777" w:rsidR="000F2024" w:rsidRDefault="000F2024" w:rsidP="000F2024">
      <w:pPr>
        <w:autoSpaceDE w:val="0"/>
        <w:autoSpaceDN w:val="0"/>
        <w:adjustRightInd w:val="0"/>
        <w:spacing w:after="80"/>
        <w:ind w:left="426"/>
        <w:rPr>
          <w:b/>
          <w:sz w:val="22"/>
          <w:szCs w:val="22"/>
        </w:rPr>
      </w:pPr>
    </w:p>
    <w:p w14:paraId="48255DD7" w14:textId="77777777" w:rsidR="000F2024" w:rsidRDefault="000F2024" w:rsidP="000F2024">
      <w:pPr>
        <w:autoSpaceDE w:val="0"/>
        <w:autoSpaceDN w:val="0"/>
        <w:adjustRightInd w:val="0"/>
        <w:spacing w:after="80"/>
        <w:ind w:left="426"/>
        <w:rPr>
          <w:b/>
          <w:sz w:val="22"/>
          <w:szCs w:val="22"/>
        </w:rPr>
      </w:pPr>
    </w:p>
    <w:p w14:paraId="5C8DD71F" w14:textId="77777777" w:rsidR="000F2024" w:rsidRDefault="000F2024" w:rsidP="000F2024">
      <w:pPr>
        <w:autoSpaceDE w:val="0"/>
        <w:autoSpaceDN w:val="0"/>
        <w:adjustRightInd w:val="0"/>
        <w:spacing w:after="80"/>
        <w:ind w:left="426"/>
        <w:rPr>
          <w:b/>
          <w:sz w:val="22"/>
          <w:szCs w:val="22"/>
        </w:rPr>
      </w:pPr>
    </w:p>
    <w:p w14:paraId="4882AE2E" w14:textId="77777777" w:rsidR="000F2024" w:rsidRDefault="000F2024" w:rsidP="000F2024">
      <w:pPr>
        <w:autoSpaceDE w:val="0"/>
        <w:autoSpaceDN w:val="0"/>
        <w:adjustRightInd w:val="0"/>
        <w:spacing w:after="80"/>
        <w:ind w:left="426"/>
        <w:rPr>
          <w:b/>
          <w:sz w:val="22"/>
          <w:szCs w:val="22"/>
        </w:rPr>
      </w:pPr>
    </w:p>
    <w:p w14:paraId="58610675" w14:textId="77777777" w:rsidR="000F2024" w:rsidRDefault="000F2024" w:rsidP="000F2024">
      <w:pPr>
        <w:autoSpaceDE w:val="0"/>
        <w:autoSpaceDN w:val="0"/>
        <w:adjustRightInd w:val="0"/>
        <w:spacing w:after="80"/>
        <w:ind w:left="426"/>
        <w:rPr>
          <w:b/>
          <w:sz w:val="22"/>
          <w:szCs w:val="22"/>
        </w:rPr>
      </w:pPr>
    </w:p>
    <w:p w14:paraId="1D4197FD" w14:textId="77777777" w:rsidR="000F2024" w:rsidRDefault="000F2024" w:rsidP="000F2024">
      <w:pPr>
        <w:autoSpaceDE w:val="0"/>
        <w:autoSpaceDN w:val="0"/>
        <w:adjustRightInd w:val="0"/>
        <w:spacing w:after="80"/>
        <w:ind w:left="426"/>
        <w:rPr>
          <w:b/>
          <w:sz w:val="22"/>
          <w:szCs w:val="22"/>
        </w:rPr>
      </w:pPr>
    </w:p>
    <w:p w14:paraId="78708472" w14:textId="77777777" w:rsidR="000F2024" w:rsidRDefault="000F2024" w:rsidP="000F2024">
      <w:pPr>
        <w:autoSpaceDE w:val="0"/>
        <w:autoSpaceDN w:val="0"/>
        <w:adjustRightInd w:val="0"/>
        <w:spacing w:after="80"/>
        <w:ind w:left="426"/>
        <w:rPr>
          <w:b/>
          <w:sz w:val="22"/>
          <w:szCs w:val="22"/>
        </w:rPr>
      </w:pPr>
    </w:p>
    <w:p w14:paraId="0A29C214" w14:textId="52761CF8" w:rsidR="000F2024" w:rsidRPr="009041C2" w:rsidRDefault="002A5AAB" w:rsidP="000F2024">
      <w:pPr>
        <w:autoSpaceDE w:val="0"/>
        <w:autoSpaceDN w:val="0"/>
        <w:adjustRightInd w:val="0"/>
        <w:spacing w:after="80"/>
        <w:ind w:left="426"/>
        <w:rPr>
          <w:b/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8240" behindDoc="0" locked="0" layoutInCell="1" allowOverlap="0" wp14:anchorId="0E8D5F54" wp14:editId="4B322CD6">
            <wp:simplePos x="0" y="0"/>
            <wp:positionH relativeFrom="column">
              <wp:posOffset>1175385</wp:posOffset>
            </wp:positionH>
            <wp:positionV relativeFrom="paragraph">
              <wp:posOffset>105634</wp:posOffset>
            </wp:positionV>
            <wp:extent cx="350520" cy="361950"/>
            <wp:effectExtent l="0" t="0" r="0" b="0"/>
            <wp:wrapNone/>
            <wp:docPr id="320" name="Imag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B37893" w14:textId="710E4B8E" w:rsidR="005A4CEF" w:rsidRDefault="005A4CEF" w:rsidP="000F2024">
      <w:pPr>
        <w:tabs>
          <w:tab w:val="left" w:pos="5520"/>
        </w:tabs>
        <w:spacing w:before="120"/>
        <w:ind w:left="709"/>
        <w:rPr>
          <w:sz w:val="22"/>
          <w:szCs w:val="22"/>
        </w:rPr>
      </w:pPr>
      <w:r w:rsidRPr="009041C2">
        <w:rPr>
          <w:sz w:val="22"/>
          <w:szCs w:val="22"/>
        </w:rPr>
        <w:t>Sélectionner</w:t>
      </w:r>
      <w:r w:rsidR="00933890">
        <w:rPr>
          <w:sz w:val="22"/>
          <w:szCs w:val="22"/>
        </w:rPr>
        <w:t xml:space="preserve"> </w:t>
      </w:r>
      <w:r w:rsidRPr="009041C2">
        <w:rPr>
          <w:sz w:val="22"/>
          <w:szCs w:val="22"/>
        </w:rPr>
        <w:t xml:space="preserve">           et cliquer sur la courbe.</w:t>
      </w:r>
    </w:p>
    <w:p w14:paraId="080B42AB" w14:textId="50BC0994" w:rsidR="000F2024" w:rsidRPr="009041C2" w:rsidRDefault="000F2024" w:rsidP="000F2024">
      <w:pPr>
        <w:tabs>
          <w:tab w:val="left" w:pos="5520"/>
        </w:tabs>
        <w:spacing w:before="120"/>
        <w:ind w:left="709"/>
        <w:rPr>
          <w:sz w:val="22"/>
          <w:szCs w:val="22"/>
        </w:rPr>
      </w:pPr>
    </w:p>
    <w:p w14:paraId="452F746C" w14:textId="3CAAF6C3" w:rsidR="00933890" w:rsidRPr="00933890" w:rsidRDefault="005A4CEF" w:rsidP="00933890">
      <w:pPr>
        <w:pStyle w:val="Paragraphedeliste"/>
        <w:numPr>
          <w:ilvl w:val="0"/>
          <w:numId w:val="48"/>
        </w:numPr>
        <w:contextualSpacing/>
        <w:rPr>
          <w:b/>
          <w:sz w:val="22"/>
          <w:szCs w:val="22"/>
        </w:rPr>
      </w:pPr>
      <w:r w:rsidRPr="009041C2">
        <w:rPr>
          <w:b/>
          <w:sz w:val="22"/>
          <w:szCs w:val="22"/>
        </w:rPr>
        <w:t>Pour renommer un point</w:t>
      </w:r>
    </w:p>
    <w:p w14:paraId="158E247E" w14:textId="1BFF42B5" w:rsidR="00933890" w:rsidRPr="009041C2" w:rsidRDefault="00933890" w:rsidP="00933890">
      <w:pPr>
        <w:tabs>
          <w:tab w:val="left" w:pos="5520"/>
        </w:tabs>
        <w:spacing w:before="120"/>
        <w:ind w:firstLine="708"/>
        <w:rPr>
          <w:sz w:val="22"/>
          <w:szCs w:val="22"/>
        </w:rPr>
      </w:pPr>
      <w:r w:rsidRPr="009041C2">
        <w:rPr>
          <w:sz w:val="22"/>
          <w:szCs w:val="22"/>
        </w:rPr>
        <w:t>C</w:t>
      </w:r>
      <w:r>
        <w:rPr>
          <w:sz w:val="22"/>
          <w:szCs w:val="22"/>
        </w:rPr>
        <w:t xml:space="preserve">liquer droit sur le point puis </w:t>
      </w:r>
      <w:r w:rsidRPr="009041C2">
        <w:rPr>
          <w:sz w:val="22"/>
          <w:szCs w:val="22"/>
        </w:rPr>
        <w:t xml:space="preserve">cliquer sur Renommer. </w:t>
      </w:r>
    </w:p>
    <w:p w14:paraId="77852214" w14:textId="2AAEC836" w:rsidR="00805D3A" w:rsidRDefault="00933890" w:rsidP="000F2024">
      <w:pPr>
        <w:tabs>
          <w:tab w:val="left" w:pos="5520"/>
        </w:tabs>
        <w:spacing w:before="120"/>
        <w:ind w:firstLine="708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1040" behindDoc="0" locked="0" layoutInCell="1" allowOverlap="1" wp14:anchorId="78840C83" wp14:editId="5EEEE3C2">
            <wp:simplePos x="0" y="0"/>
            <wp:positionH relativeFrom="column">
              <wp:posOffset>1716405</wp:posOffset>
            </wp:positionH>
            <wp:positionV relativeFrom="margin">
              <wp:posOffset>4424083</wp:posOffset>
            </wp:positionV>
            <wp:extent cx="3332480" cy="1563370"/>
            <wp:effectExtent l="0" t="0" r="1270" b="0"/>
            <wp:wrapNone/>
            <wp:docPr id="321" name="Imag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149" t="28114" r="46200" b="37913"/>
                    <a:stretch/>
                  </pic:blipFill>
                  <pic:spPr bwMode="auto">
                    <a:xfrm>
                      <a:off x="0" y="0"/>
                      <a:ext cx="3332480" cy="156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795905" w14:textId="4B70A2A2" w:rsidR="00805D3A" w:rsidRDefault="00805D3A" w:rsidP="000F2024">
      <w:pPr>
        <w:tabs>
          <w:tab w:val="left" w:pos="5520"/>
        </w:tabs>
        <w:spacing w:before="120"/>
        <w:ind w:firstLine="708"/>
        <w:rPr>
          <w:sz w:val="22"/>
          <w:szCs w:val="22"/>
        </w:rPr>
      </w:pPr>
    </w:p>
    <w:p w14:paraId="4F58E31E" w14:textId="77777777" w:rsidR="00805D3A" w:rsidRDefault="00805D3A" w:rsidP="000F2024">
      <w:pPr>
        <w:tabs>
          <w:tab w:val="left" w:pos="5520"/>
        </w:tabs>
        <w:spacing w:before="120"/>
        <w:ind w:firstLine="708"/>
        <w:rPr>
          <w:sz w:val="22"/>
          <w:szCs w:val="22"/>
        </w:rPr>
      </w:pPr>
    </w:p>
    <w:p w14:paraId="200DC89F" w14:textId="3B2297EA" w:rsidR="00805D3A" w:rsidRDefault="00805D3A" w:rsidP="000F2024">
      <w:pPr>
        <w:tabs>
          <w:tab w:val="left" w:pos="5520"/>
        </w:tabs>
        <w:spacing w:before="120"/>
        <w:ind w:firstLine="708"/>
        <w:rPr>
          <w:sz w:val="22"/>
          <w:szCs w:val="22"/>
        </w:rPr>
      </w:pPr>
    </w:p>
    <w:p w14:paraId="4BD6439E" w14:textId="77777777" w:rsidR="00805D3A" w:rsidRDefault="00805D3A" w:rsidP="000F2024">
      <w:pPr>
        <w:tabs>
          <w:tab w:val="left" w:pos="5520"/>
        </w:tabs>
        <w:spacing w:before="120"/>
        <w:ind w:firstLine="708"/>
        <w:rPr>
          <w:sz w:val="22"/>
          <w:szCs w:val="22"/>
        </w:rPr>
      </w:pPr>
    </w:p>
    <w:p w14:paraId="75ECE5A7" w14:textId="77777777" w:rsidR="00805D3A" w:rsidRDefault="00805D3A" w:rsidP="000F2024">
      <w:pPr>
        <w:tabs>
          <w:tab w:val="left" w:pos="5520"/>
        </w:tabs>
        <w:spacing w:before="120"/>
        <w:ind w:firstLine="708"/>
        <w:rPr>
          <w:sz w:val="22"/>
          <w:szCs w:val="22"/>
        </w:rPr>
      </w:pPr>
    </w:p>
    <w:p w14:paraId="55DE8140" w14:textId="77777777" w:rsidR="00805D3A" w:rsidRDefault="00805D3A" w:rsidP="000F2024">
      <w:pPr>
        <w:tabs>
          <w:tab w:val="left" w:pos="5520"/>
        </w:tabs>
        <w:spacing w:before="120"/>
        <w:ind w:firstLine="708"/>
        <w:rPr>
          <w:sz w:val="22"/>
          <w:szCs w:val="22"/>
        </w:rPr>
      </w:pPr>
    </w:p>
    <w:p w14:paraId="18FD45C7" w14:textId="4C9BB523" w:rsidR="00933890" w:rsidRPr="009041C2" w:rsidRDefault="00933890" w:rsidP="00933890">
      <w:pPr>
        <w:tabs>
          <w:tab w:val="left" w:pos="5520"/>
        </w:tabs>
        <w:spacing w:before="120"/>
        <w:ind w:left="709"/>
        <w:rPr>
          <w:sz w:val="22"/>
          <w:szCs w:val="22"/>
        </w:rPr>
      </w:pPr>
      <w:r w:rsidRPr="009041C2">
        <w:rPr>
          <w:sz w:val="22"/>
          <w:szCs w:val="22"/>
        </w:rPr>
        <w:t xml:space="preserve">Saisir le nouveau nom du point dans la fenêtre qui s’affiche. </w:t>
      </w:r>
    </w:p>
    <w:p w14:paraId="0F7349A6" w14:textId="0C80E6E5" w:rsidR="00805D3A" w:rsidRDefault="00933890" w:rsidP="005A4CEF">
      <w:pPr>
        <w:tabs>
          <w:tab w:val="left" w:pos="5520"/>
        </w:tabs>
        <w:spacing w:before="120"/>
        <w:ind w:left="709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3088" behindDoc="0" locked="0" layoutInCell="1" allowOverlap="1" wp14:anchorId="43699FCD" wp14:editId="0DA47766">
            <wp:simplePos x="0" y="0"/>
            <wp:positionH relativeFrom="margin">
              <wp:posOffset>1111250</wp:posOffset>
            </wp:positionH>
            <wp:positionV relativeFrom="paragraph">
              <wp:posOffset>143810</wp:posOffset>
            </wp:positionV>
            <wp:extent cx="4502150" cy="1828800"/>
            <wp:effectExtent l="0" t="0" r="0" b="0"/>
            <wp:wrapNone/>
            <wp:docPr id="322" name="Imag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4DD2FA2" w14:textId="77777777" w:rsidR="00805D3A" w:rsidRDefault="00805D3A" w:rsidP="005A4CEF">
      <w:pPr>
        <w:tabs>
          <w:tab w:val="left" w:pos="5520"/>
        </w:tabs>
        <w:spacing w:before="120"/>
        <w:ind w:left="709"/>
        <w:rPr>
          <w:sz w:val="22"/>
          <w:szCs w:val="22"/>
        </w:rPr>
      </w:pPr>
    </w:p>
    <w:p w14:paraId="44793AE2" w14:textId="77777777" w:rsidR="00805D3A" w:rsidRDefault="00805D3A" w:rsidP="005A4CEF">
      <w:pPr>
        <w:tabs>
          <w:tab w:val="left" w:pos="5520"/>
        </w:tabs>
        <w:spacing w:before="120"/>
        <w:ind w:left="709"/>
        <w:rPr>
          <w:sz w:val="22"/>
          <w:szCs w:val="22"/>
        </w:rPr>
      </w:pPr>
    </w:p>
    <w:p w14:paraId="79D4D28E" w14:textId="77777777" w:rsidR="00805D3A" w:rsidRDefault="00805D3A" w:rsidP="005A4CEF">
      <w:pPr>
        <w:tabs>
          <w:tab w:val="left" w:pos="5520"/>
        </w:tabs>
        <w:spacing w:before="120"/>
        <w:ind w:left="709"/>
        <w:rPr>
          <w:sz w:val="22"/>
          <w:szCs w:val="22"/>
        </w:rPr>
      </w:pPr>
    </w:p>
    <w:p w14:paraId="749E8559" w14:textId="77777777" w:rsidR="00805D3A" w:rsidRDefault="00805D3A" w:rsidP="005A4CEF">
      <w:pPr>
        <w:tabs>
          <w:tab w:val="left" w:pos="5520"/>
        </w:tabs>
        <w:spacing w:before="120"/>
        <w:ind w:left="709"/>
        <w:rPr>
          <w:sz w:val="22"/>
          <w:szCs w:val="22"/>
        </w:rPr>
      </w:pPr>
    </w:p>
    <w:p w14:paraId="36776C16" w14:textId="77777777" w:rsidR="00805D3A" w:rsidRDefault="00805D3A" w:rsidP="005A4CEF">
      <w:pPr>
        <w:tabs>
          <w:tab w:val="left" w:pos="5520"/>
        </w:tabs>
        <w:spacing w:before="120"/>
        <w:ind w:left="709"/>
        <w:rPr>
          <w:sz w:val="22"/>
          <w:szCs w:val="22"/>
        </w:rPr>
      </w:pPr>
    </w:p>
    <w:p w14:paraId="1E7A5E3D" w14:textId="77777777" w:rsidR="00805D3A" w:rsidRDefault="00805D3A" w:rsidP="005A4CEF">
      <w:pPr>
        <w:tabs>
          <w:tab w:val="left" w:pos="5520"/>
        </w:tabs>
        <w:spacing w:before="120"/>
        <w:ind w:left="709"/>
        <w:rPr>
          <w:sz w:val="22"/>
          <w:szCs w:val="22"/>
        </w:rPr>
      </w:pPr>
    </w:p>
    <w:p w14:paraId="577E0042" w14:textId="77777777" w:rsidR="00805D3A" w:rsidRDefault="00805D3A" w:rsidP="005A4CEF">
      <w:pPr>
        <w:tabs>
          <w:tab w:val="left" w:pos="5520"/>
        </w:tabs>
        <w:spacing w:before="120"/>
        <w:ind w:left="709"/>
        <w:rPr>
          <w:sz w:val="22"/>
          <w:szCs w:val="22"/>
        </w:rPr>
      </w:pPr>
    </w:p>
    <w:p w14:paraId="6D7C1D53" w14:textId="77777777" w:rsidR="00805D3A" w:rsidRDefault="00805D3A" w:rsidP="005A4CEF">
      <w:pPr>
        <w:tabs>
          <w:tab w:val="left" w:pos="5520"/>
        </w:tabs>
        <w:spacing w:before="120"/>
        <w:ind w:left="709"/>
        <w:rPr>
          <w:sz w:val="22"/>
          <w:szCs w:val="22"/>
        </w:rPr>
      </w:pPr>
    </w:p>
    <w:p w14:paraId="30F48860" w14:textId="77777777" w:rsidR="000F2024" w:rsidRPr="009041C2" w:rsidRDefault="000F2024" w:rsidP="005A4CEF">
      <w:pPr>
        <w:pStyle w:val="Titre"/>
        <w:rPr>
          <w:sz w:val="22"/>
          <w:szCs w:val="22"/>
        </w:rPr>
      </w:pPr>
    </w:p>
    <w:p w14:paraId="0278B08D" w14:textId="23FBC2BA" w:rsidR="00042BAE" w:rsidRDefault="00042BAE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p w14:paraId="0C6A2EB1" w14:textId="17C7AA7E" w:rsidR="005A4CEF" w:rsidRDefault="005A4CEF" w:rsidP="005A4CEF">
      <w:pPr>
        <w:rPr>
          <w:sz w:val="22"/>
          <w:szCs w:val="22"/>
        </w:rPr>
      </w:pPr>
    </w:p>
    <w:p w14:paraId="61E47345" w14:textId="77777777" w:rsidR="00E879EA" w:rsidRPr="009041C2" w:rsidRDefault="00E879EA" w:rsidP="005A4CEF">
      <w:pPr>
        <w:rPr>
          <w:sz w:val="22"/>
          <w:szCs w:val="22"/>
        </w:rPr>
      </w:pPr>
    </w:p>
    <w:p w14:paraId="6B19D388" w14:textId="77777777" w:rsidR="005A4CEF" w:rsidRPr="009041C2" w:rsidRDefault="005A4CEF" w:rsidP="005A4CEF">
      <w:pPr>
        <w:numPr>
          <w:ilvl w:val="0"/>
          <w:numId w:val="26"/>
        </w:numPr>
        <w:autoSpaceDE w:val="0"/>
        <w:autoSpaceDN w:val="0"/>
        <w:adjustRightInd w:val="0"/>
        <w:spacing w:after="80"/>
        <w:ind w:left="426" w:hanging="426"/>
        <w:rPr>
          <w:b/>
          <w:bCs/>
          <w:sz w:val="22"/>
          <w:szCs w:val="22"/>
        </w:rPr>
      </w:pPr>
      <w:r w:rsidRPr="009041C2">
        <w:rPr>
          <w:b/>
          <w:bCs/>
          <w:sz w:val="22"/>
          <w:szCs w:val="22"/>
        </w:rPr>
        <w:t>Pour représenter un nuage de points de coordonnées (</w:t>
      </w:r>
      <w:r w:rsidRPr="009041C2">
        <w:rPr>
          <w:b/>
          <w:bCs/>
          <w:i/>
          <w:sz w:val="22"/>
          <w:szCs w:val="22"/>
        </w:rPr>
        <w:t>x</w:t>
      </w:r>
      <w:r w:rsidRPr="009041C2">
        <w:rPr>
          <w:b/>
          <w:bCs/>
          <w:sz w:val="22"/>
          <w:szCs w:val="22"/>
        </w:rPr>
        <w:t xml:space="preserve"> , </w:t>
      </w:r>
      <w:r w:rsidRPr="009041C2">
        <w:rPr>
          <w:b/>
          <w:bCs/>
          <w:i/>
          <w:sz w:val="22"/>
          <w:szCs w:val="22"/>
        </w:rPr>
        <w:t>y</w:t>
      </w:r>
      <w:r w:rsidRPr="009041C2">
        <w:rPr>
          <w:b/>
          <w:bCs/>
          <w:sz w:val="22"/>
          <w:szCs w:val="22"/>
        </w:rPr>
        <w:t>)</w:t>
      </w:r>
    </w:p>
    <w:p w14:paraId="16B881A3" w14:textId="77777777" w:rsidR="00805D3A" w:rsidRDefault="005A4CEF" w:rsidP="00805D3A">
      <w:pPr>
        <w:spacing w:line="276" w:lineRule="auto"/>
        <w:ind w:left="709"/>
        <w:jc w:val="both"/>
        <w:rPr>
          <w:sz w:val="22"/>
          <w:szCs w:val="22"/>
        </w:rPr>
      </w:pPr>
      <w:r w:rsidRPr="009041C2">
        <w:rPr>
          <w:sz w:val="22"/>
          <w:szCs w:val="22"/>
        </w:rPr>
        <w:t xml:space="preserve">Ouvrir la fenêtre tableur. </w:t>
      </w:r>
    </w:p>
    <w:p w14:paraId="58D4FF18" w14:textId="3F51FB38" w:rsidR="005A4CEF" w:rsidRPr="009041C2" w:rsidRDefault="005A4CEF" w:rsidP="00805D3A">
      <w:pPr>
        <w:spacing w:line="276" w:lineRule="auto"/>
        <w:ind w:left="709"/>
        <w:jc w:val="both"/>
        <w:rPr>
          <w:sz w:val="22"/>
          <w:szCs w:val="22"/>
        </w:rPr>
      </w:pPr>
      <w:r w:rsidRPr="009041C2">
        <w:rPr>
          <w:sz w:val="22"/>
          <w:szCs w:val="22"/>
        </w:rPr>
        <w:t xml:space="preserve">Saisir dans la colonne A les valeurs de </w:t>
      </w:r>
      <w:r w:rsidRPr="009041C2">
        <w:rPr>
          <w:i/>
          <w:sz w:val="22"/>
          <w:szCs w:val="22"/>
        </w:rPr>
        <w:t>x</w:t>
      </w:r>
      <w:r w:rsidRPr="009041C2">
        <w:rPr>
          <w:sz w:val="22"/>
          <w:szCs w:val="22"/>
        </w:rPr>
        <w:t xml:space="preserve"> et dans la colonne B les valeurs de </w:t>
      </w:r>
      <w:r w:rsidRPr="009041C2">
        <w:rPr>
          <w:i/>
          <w:sz w:val="22"/>
          <w:szCs w:val="22"/>
        </w:rPr>
        <w:t>y</w:t>
      </w:r>
      <w:r w:rsidRPr="009041C2">
        <w:rPr>
          <w:sz w:val="22"/>
          <w:szCs w:val="22"/>
        </w:rPr>
        <w:t xml:space="preserve"> correspondantes.</w:t>
      </w:r>
    </w:p>
    <w:p w14:paraId="7E4B21D8" w14:textId="77777777" w:rsidR="005A4CEF" w:rsidRPr="009041C2" w:rsidRDefault="005A4CEF" w:rsidP="00805D3A">
      <w:pPr>
        <w:spacing w:line="276" w:lineRule="auto"/>
        <w:ind w:left="709"/>
        <w:jc w:val="both"/>
        <w:rPr>
          <w:sz w:val="22"/>
          <w:szCs w:val="22"/>
        </w:rPr>
      </w:pPr>
      <w:r w:rsidRPr="009041C2">
        <w:rPr>
          <w:sz w:val="22"/>
          <w:szCs w:val="22"/>
        </w:rPr>
        <w:t>Sélectionner les cellules contenant les données, cliquer droit sur la sélection et choisir : « Créer » puis « Liste de points ».</w:t>
      </w:r>
    </w:p>
    <w:p w14:paraId="235E4B6A" w14:textId="63E37BE3" w:rsidR="005A4CEF" w:rsidRPr="009041C2" w:rsidRDefault="005A4CEF" w:rsidP="005A4CEF">
      <w:pPr>
        <w:spacing w:line="276" w:lineRule="auto"/>
        <w:ind w:left="851"/>
        <w:jc w:val="both"/>
        <w:rPr>
          <w:sz w:val="22"/>
          <w:szCs w:val="22"/>
        </w:rPr>
      </w:pPr>
    </w:p>
    <w:p w14:paraId="737FE35E" w14:textId="77777777" w:rsidR="005A4CEF" w:rsidRPr="009041C2" w:rsidRDefault="005A4CEF" w:rsidP="005A4CEF">
      <w:pPr>
        <w:spacing w:line="276" w:lineRule="auto"/>
        <w:ind w:left="851"/>
        <w:jc w:val="both"/>
        <w:rPr>
          <w:sz w:val="22"/>
          <w:szCs w:val="22"/>
        </w:rPr>
      </w:pPr>
    </w:p>
    <w:p w14:paraId="0C428064" w14:textId="5736969D" w:rsidR="005A4CEF" w:rsidRPr="009041C2" w:rsidRDefault="002A5AAB" w:rsidP="005A4CEF">
      <w:pPr>
        <w:spacing w:line="276" w:lineRule="auto"/>
        <w:ind w:left="851"/>
        <w:jc w:val="both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88C08F3" wp14:editId="7985496F">
            <wp:simplePos x="0" y="0"/>
            <wp:positionH relativeFrom="margin">
              <wp:align>center</wp:align>
            </wp:positionH>
            <wp:positionV relativeFrom="paragraph">
              <wp:posOffset>22225</wp:posOffset>
            </wp:positionV>
            <wp:extent cx="5137150" cy="2960370"/>
            <wp:effectExtent l="0" t="0" r="6350" b="0"/>
            <wp:wrapSquare wrapText="bothSides"/>
            <wp:docPr id="323" name="Imag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396" t="11525" b="244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150" cy="296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E443DE3" w14:textId="77777777" w:rsidR="005A4CEF" w:rsidRPr="009041C2" w:rsidRDefault="005A4CEF" w:rsidP="005A4CEF">
      <w:pPr>
        <w:spacing w:line="276" w:lineRule="auto"/>
        <w:ind w:left="851"/>
        <w:jc w:val="both"/>
        <w:rPr>
          <w:sz w:val="22"/>
          <w:szCs w:val="22"/>
        </w:rPr>
      </w:pPr>
    </w:p>
    <w:p w14:paraId="4B072B32" w14:textId="77777777" w:rsidR="005A4CEF" w:rsidRPr="009041C2" w:rsidRDefault="005A4CEF" w:rsidP="005A4CEF">
      <w:pPr>
        <w:spacing w:line="276" w:lineRule="auto"/>
        <w:ind w:left="851"/>
        <w:jc w:val="both"/>
        <w:rPr>
          <w:sz w:val="22"/>
          <w:szCs w:val="22"/>
        </w:rPr>
      </w:pPr>
    </w:p>
    <w:p w14:paraId="6D10EF35" w14:textId="77777777" w:rsidR="005A4CEF" w:rsidRPr="009041C2" w:rsidRDefault="005A4CEF" w:rsidP="005A4CEF">
      <w:pPr>
        <w:spacing w:line="276" w:lineRule="auto"/>
        <w:ind w:left="851"/>
        <w:jc w:val="both"/>
        <w:rPr>
          <w:sz w:val="22"/>
          <w:szCs w:val="22"/>
        </w:rPr>
      </w:pPr>
    </w:p>
    <w:p w14:paraId="3DB5C07C" w14:textId="77777777" w:rsidR="005A4CEF" w:rsidRPr="009041C2" w:rsidRDefault="005A4CEF" w:rsidP="005A4CEF">
      <w:pPr>
        <w:spacing w:line="276" w:lineRule="auto"/>
        <w:ind w:left="851"/>
        <w:jc w:val="both"/>
        <w:rPr>
          <w:sz w:val="22"/>
          <w:szCs w:val="22"/>
        </w:rPr>
      </w:pPr>
    </w:p>
    <w:p w14:paraId="00A6352F" w14:textId="77777777" w:rsidR="005A4CEF" w:rsidRPr="009041C2" w:rsidRDefault="005A4CEF" w:rsidP="005A4CEF">
      <w:pPr>
        <w:spacing w:line="276" w:lineRule="auto"/>
        <w:ind w:left="851"/>
        <w:jc w:val="both"/>
        <w:rPr>
          <w:sz w:val="22"/>
          <w:szCs w:val="22"/>
        </w:rPr>
      </w:pPr>
    </w:p>
    <w:p w14:paraId="03530147" w14:textId="77777777" w:rsidR="005A4CEF" w:rsidRPr="009041C2" w:rsidRDefault="005A4CEF" w:rsidP="005A4CEF">
      <w:pPr>
        <w:spacing w:line="276" w:lineRule="auto"/>
        <w:ind w:left="851"/>
        <w:jc w:val="both"/>
        <w:rPr>
          <w:sz w:val="22"/>
          <w:szCs w:val="22"/>
        </w:rPr>
      </w:pPr>
    </w:p>
    <w:p w14:paraId="2264B2EC" w14:textId="77777777" w:rsidR="005A4CEF" w:rsidRPr="009041C2" w:rsidRDefault="005A4CEF" w:rsidP="005A4CEF">
      <w:pPr>
        <w:spacing w:line="276" w:lineRule="auto"/>
        <w:ind w:left="851"/>
        <w:jc w:val="both"/>
        <w:rPr>
          <w:sz w:val="22"/>
          <w:szCs w:val="22"/>
        </w:rPr>
      </w:pPr>
    </w:p>
    <w:p w14:paraId="0C30DA92" w14:textId="77777777" w:rsidR="005A4CEF" w:rsidRPr="009041C2" w:rsidRDefault="005A4CEF" w:rsidP="005A4CEF">
      <w:pPr>
        <w:spacing w:line="276" w:lineRule="auto"/>
        <w:ind w:left="851"/>
        <w:jc w:val="both"/>
        <w:rPr>
          <w:sz w:val="22"/>
          <w:szCs w:val="22"/>
        </w:rPr>
      </w:pPr>
    </w:p>
    <w:p w14:paraId="493DBB2A" w14:textId="77777777" w:rsidR="005A4CEF" w:rsidRPr="009041C2" w:rsidRDefault="005A4CEF" w:rsidP="005A4CEF">
      <w:pPr>
        <w:spacing w:line="276" w:lineRule="auto"/>
        <w:ind w:left="851"/>
        <w:jc w:val="both"/>
        <w:rPr>
          <w:sz w:val="22"/>
          <w:szCs w:val="22"/>
        </w:rPr>
      </w:pPr>
    </w:p>
    <w:p w14:paraId="60420B37" w14:textId="77777777" w:rsidR="005A4CEF" w:rsidRPr="009041C2" w:rsidRDefault="005A4CEF" w:rsidP="005A4CEF">
      <w:pPr>
        <w:spacing w:line="276" w:lineRule="auto"/>
        <w:ind w:left="851"/>
        <w:jc w:val="both"/>
        <w:rPr>
          <w:sz w:val="22"/>
          <w:szCs w:val="22"/>
        </w:rPr>
      </w:pPr>
    </w:p>
    <w:p w14:paraId="60B5341D" w14:textId="77777777" w:rsidR="005A4CEF" w:rsidRPr="009041C2" w:rsidRDefault="005A4CEF" w:rsidP="005A4CEF">
      <w:pPr>
        <w:spacing w:line="276" w:lineRule="auto"/>
        <w:ind w:left="851"/>
        <w:jc w:val="both"/>
        <w:rPr>
          <w:sz w:val="22"/>
          <w:szCs w:val="22"/>
        </w:rPr>
      </w:pPr>
    </w:p>
    <w:p w14:paraId="229D3566" w14:textId="77777777" w:rsidR="005A4CEF" w:rsidRPr="009041C2" w:rsidRDefault="005A4CEF" w:rsidP="005A4CEF">
      <w:pPr>
        <w:ind w:left="851"/>
        <w:rPr>
          <w:sz w:val="22"/>
          <w:szCs w:val="22"/>
        </w:rPr>
      </w:pPr>
    </w:p>
    <w:p w14:paraId="04163D03" w14:textId="77777777" w:rsidR="005A4CEF" w:rsidRPr="009041C2" w:rsidRDefault="005A4CEF" w:rsidP="005A4CEF">
      <w:pPr>
        <w:ind w:left="851"/>
        <w:rPr>
          <w:sz w:val="22"/>
          <w:szCs w:val="22"/>
        </w:rPr>
      </w:pPr>
    </w:p>
    <w:p w14:paraId="385CFDAC" w14:textId="1A7BC375" w:rsidR="00024234" w:rsidRDefault="00024234" w:rsidP="00805D3A">
      <w:pPr>
        <w:rPr>
          <w:sz w:val="22"/>
          <w:szCs w:val="22"/>
        </w:rPr>
      </w:pPr>
    </w:p>
    <w:p w14:paraId="1906215E" w14:textId="77777777" w:rsidR="00805D3A" w:rsidRDefault="00805D3A" w:rsidP="00805D3A">
      <w:pPr>
        <w:rPr>
          <w:sz w:val="22"/>
          <w:szCs w:val="22"/>
        </w:rPr>
      </w:pPr>
    </w:p>
    <w:p w14:paraId="743CD96E" w14:textId="77777777" w:rsidR="00805D3A" w:rsidRDefault="00805D3A" w:rsidP="00805D3A">
      <w:pPr>
        <w:rPr>
          <w:sz w:val="22"/>
          <w:szCs w:val="22"/>
        </w:rPr>
      </w:pPr>
    </w:p>
    <w:p w14:paraId="5D6E5176" w14:textId="77777777" w:rsidR="00805D3A" w:rsidRDefault="00805D3A" w:rsidP="00805D3A">
      <w:pPr>
        <w:rPr>
          <w:sz w:val="22"/>
          <w:szCs w:val="22"/>
        </w:rPr>
      </w:pPr>
    </w:p>
    <w:p w14:paraId="1B3AE007" w14:textId="77777777" w:rsidR="00805D3A" w:rsidRDefault="00805D3A" w:rsidP="00805D3A">
      <w:pPr>
        <w:rPr>
          <w:sz w:val="22"/>
          <w:szCs w:val="22"/>
        </w:rPr>
      </w:pPr>
    </w:p>
    <w:p w14:paraId="3CB12DF5" w14:textId="77777777" w:rsidR="00805D3A" w:rsidRPr="009041C2" w:rsidRDefault="00805D3A" w:rsidP="00805D3A">
      <w:pPr>
        <w:rPr>
          <w:sz w:val="22"/>
          <w:szCs w:val="22"/>
        </w:rPr>
      </w:pPr>
    </w:p>
    <w:p w14:paraId="627C8B45" w14:textId="21AB6AEF" w:rsidR="00024234" w:rsidRDefault="00E314A0" w:rsidP="00024234">
      <w:pPr>
        <w:pStyle w:val="Default"/>
        <w:numPr>
          <w:ilvl w:val="0"/>
          <w:numId w:val="26"/>
        </w:numPr>
        <w:spacing w:after="80"/>
        <w:ind w:left="426" w:hanging="426"/>
        <w:rPr>
          <w:b/>
          <w:bCs/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39296" behindDoc="0" locked="0" layoutInCell="1" allowOverlap="1" wp14:anchorId="3475ADAC" wp14:editId="095F2F2C">
            <wp:simplePos x="0" y="0"/>
            <wp:positionH relativeFrom="column">
              <wp:posOffset>1531844</wp:posOffset>
            </wp:positionH>
            <wp:positionV relativeFrom="paragraph">
              <wp:posOffset>117475</wp:posOffset>
            </wp:positionV>
            <wp:extent cx="344805" cy="353695"/>
            <wp:effectExtent l="0" t="0" r="0" b="8255"/>
            <wp:wrapNone/>
            <wp:docPr id="263" name="Imag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17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3536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4234" w:rsidRPr="009041C2">
        <w:rPr>
          <w:b/>
          <w:bCs/>
          <w:sz w:val="22"/>
          <w:szCs w:val="22"/>
        </w:rPr>
        <w:t>Pour sélectionner un nuage de points</w:t>
      </w:r>
    </w:p>
    <w:p w14:paraId="6EC52697" w14:textId="5918A629" w:rsidR="008B7894" w:rsidRDefault="00024234" w:rsidP="00E314A0">
      <w:pPr>
        <w:pStyle w:val="Default"/>
        <w:spacing w:before="120"/>
        <w:ind w:left="425" w:firstLine="284"/>
        <w:rPr>
          <w:b/>
          <w:i/>
          <w:sz w:val="22"/>
          <w:szCs w:val="22"/>
        </w:rPr>
      </w:pPr>
      <w:r w:rsidRPr="009041C2">
        <w:rPr>
          <w:sz w:val="22"/>
          <w:szCs w:val="22"/>
        </w:rPr>
        <w:t>C</w:t>
      </w:r>
      <w:r w:rsidR="009B471E">
        <w:rPr>
          <w:sz w:val="22"/>
          <w:szCs w:val="22"/>
        </w:rPr>
        <w:t>liquer sur l’icône</w:t>
      </w:r>
      <w:r w:rsidR="00E879EA">
        <w:rPr>
          <w:sz w:val="22"/>
          <w:szCs w:val="22"/>
        </w:rPr>
        <w:t xml:space="preserve">           .</w:t>
      </w:r>
    </w:p>
    <w:p w14:paraId="5EF7C376" w14:textId="0E340E1B" w:rsidR="00024234" w:rsidRPr="009041C2" w:rsidRDefault="008B7894" w:rsidP="00805D3A">
      <w:pPr>
        <w:pStyle w:val="Titre"/>
        <w:spacing w:before="120"/>
        <w:ind w:left="709"/>
        <w:jc w:val="both"/>
        <w:rPr>
          <w:b w:val="0"/>
          <w:i w:val="0"/>
          <w:sz w:val="22"/>
          <w:szCs w:val="22"/>
        </w:rPr>
      </w:pPr>
      <w:r>
        <w:rPr>
          <w:b w:val="0"/>
          <w:i w:val="0"/>
          <w:sz w:val="22"/>
          <w:szCs w:val="22"/>
        </w:rPr>
        <w:t>C</w:t>
      </w:r>
      <w:r w:rsidR="009B471E">
        <w:rPr>
          <w:b w:val="0"/>
          <w:i w:val="0"/>
          <w:sz w:val="22"/>
          <w:szCs w:val="22"/>
        </w:rPr>
        <w:t>liquer droit dans la fenêtre graphique</w:t>
      </w:r>
      <w:r>
        <w:rPr>
          <w:b w:val="0"/>
          <w:i w:val="0"/>
          <w:sz w:val="22"/>
          <w:szCs w:val="22"/>
        </w:rPr>
        <w:t xml:space="preserve">, maintenir le clic droit </w:t>
      </w:r>
      <w:r w:rsidR="00E314A0">
        <w:rPr>
          <w:b w:val="0"/>
          <w:i w:val="0"/>
          <w:sz w:val="22"/>
          <w:szCs w:val="22"/>
        </w:rPr>
        <w:t>et encadrer les points du nuage</w:t>
      </w:r>
      <w:r>
        <w:rPr>
          <w:b w:val="0"/>
          <w:i w:val="0"/>
          <w:sz w:val="22"/>
          <w:szCs w:val="22"/>
        </w:rPr>
        <w:t xml:space="preserve"> par un rectangle.</w:t>
      </w:r>
    </w:p>
    <w:p w14:paraId="62126733" w14:textId="7E0DEA7C" w:rsidR="00024234" w:rsidRPr="009041C2" w:rsidRDefault="00E314A0" w:rsidP="00024234">
      <w:pPr>
        <w:pStyle w:val="Titre"/>
        <w:ind w:left="426"/>
        <w:jc w:val="both"/>
        <w:rPr>
          <w:b w:val="0"/>
          <w:i w:val="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1584" behindDoc="0" locked="0" layoutInCell="1" allowOverlap="1" wp14:anchorId="4D15C314" wp14:editId="23A16A9A">
            <wp:simplePos x="0" y="0"/>
            <wp:positionH relativeFrom="margin">
              <wp:posOffset>1026160</wp:posOffset>
            </wp:positionH>
            <wp:positionV relativeFrom="paragraph">
              <wp:posOffset>40005</wp:posOffset>
            </wp:positionV>
            <wp:extent cx="3566795" cy="2364740"/>
            <wp:effectExtent l="0" t="0" r="0" b="0"/>
            <wp:wrapNone/>
            <wp:docPr id="324" name="Imag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6795" cy="2364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0DE77D" w14:textId="6B823554" w:rsidR="00024234" w:rsidRPr="009041C2" w:rsidRDefault="00024234" w:rsidP="008B7894">
      <w:pPr>
        <w:pStyle w:val="Titre"/>
        <w:jc w:val="both"/>
        <w:rPr>
          <w:b w:val="0"/>
          <w:i w:val="0"/>
          <w:sz w:val="22"/>
          <w:szCs w:val="22"/>
        </w:rPr>
      </w:pPr>
    </w:p>
    <w:p w14:paraId="6B76B00D" w14:textId="5E37A3E2" w:rsidR="00024234" w:rsidRPr="009041C2" w:rsidRDefault="00024234" w:rsidP="00024234">
      <w:pPr>
        <w:pStyle w:val="Titre"/>
        <w:spacing w:line="480" w:lineRule="auto"/>
        <w:ind w:left="426"/>
        <w:rPr>
          <w:b w:val="0"/>
          <w:i w:val="0"/>
          <w:sz w:val="22"/>
          <w:szCs w:val="22"/>
        </w:rPr>
      </w:pPr>
    </w:p>
    <w:p w14:paraId="434CD67D" w14:textId="77777777" w:rsidR="00024234" w:rsidRDefault="00024234" w:rsidP="00024234">
      <w:pPr>
        <w:pStyle w:val="Titre"/>
        <w:jc w:val="left"/>
        <w:rPr>
          <w:sz w:val="22"/>
          <w:szCs w:val="22"/>
        </w:rPr>
      </w:pPr>
    </w:p>
    <w:p w14:paraId="4741F8E4" w14:textId="77777777" w:rsidR="009B471E" w:rsidRDefault="009B471E" w:rsidP="00024234">
      <w:pPr>
        <w:pStyle w:val="Titre"/>
        <w:jc w:val="left"/>
        <w:rPr>
          <w:sz w:val="22"/>
          <w:szCs w:val="22"/>
        </w:rPr>
      </w:pPr>
    </w:p>
    <w:p w14:paraId="48F62CC7" w14:textId="77777777" w:rsidR="009B471E" w:rsidRDefault="009B471E" w:rsidP="00024234">
      <w:pPr>
        <w:pStyle w:val="Titre"/>
        <w:jc w:val="left"/>
        <w:rPr>
          <w:sz w:val="22"/>
          <w:szCs w:val="22"/>
        </w:rPr>
      </w:pPr>
    </w:p>
    <w:p w14:paraId="2720A1FD" w14:textId="77777777" w:rsidR="009B471E" w:rsidRDefault="009B471E" w:rsidP="00024234">
      <w:pPr>
        <w:pStyle w:val="Titre"/>
        <w:jc w:val="left"/>
        <w:rPr>
          <w:sz w:val="22"/>
          <w:szCs w:val="22"/>
        </w:rPr>
      </w:pPr>
    </w:p>
    <w:p w14:paraId="29F33CA1" w14:textId="77777777" w:rsidR="009B471E" w:rsidRDefault="009B471E" w:rsidP="00024234">
      <w:pPr>
        <w:pStyle w:val="Titre"/>
        <w:jc w:val="left"/>
        <w:rPr>
          <w:sz w:val="22"/>
          <w:szCs w:val="22"/>
        </w:rPr>
      </w:pPr>
    </w:p>
    <w:p w14:paraId="7369BE88" w14:textId="77777777" w:rsidR="009B471E" w:rsidRDefault="009B471E" w:rsidP="00024234">
      <w:pPr>
        <w:pStyle w:val="Titre"/>
        <w:jc w:val="left"/>
        <w:rPr>
          <w:sz w:val="22"/>
          <w:szCs w:val="22"/>
        </w:rPr>
      </w:pPr>
    </w:p>
    <w:p w14:paraId="3ABF63A3" w14:textId="77777777" w:rsidR="009B471E" w:rsidRDefault="009B471E" w:rsidP="00024234">
      <w:pPr>
        <w:pStyle w:val="Titre"/>
        <w:jc w:val="left"/>
        <w:rPr>
          <w:sz w:val="22"/>
          <w:szCs w:val="22"/>
        </w:rPr>
      </w:pPr>
    </w:p>
    <w:p w14:paraId="5B5E4459" w14:textId="77777777" w:rsidR="009B471E" w:rsidRDefault="009B471E" w:rsidP="00024234">
      <w:pPr>
        <w:pStyle w:val="Titre"/>
        <w:jc w:val="left"/>
        <w:rPr>
          <w:sz w:val="22"/>
          <w:szCs w:val="22"/>
        </w:rPr>
      </w:pPr>
    </w:p>
    <w:p w14:paraId="4A70E5E5" w14:textId="77777777" w:rsidR="009B471E" w:rsidRDefault="009B471E" w:rsidP="00024234">
      <w:pPr>
        <w:pStyle w:val="Titre"/>
        <w:jc w:val="left"/>
        <w:rPr>
          <w:sz w:val="22"/>
          <w:szCs w:val="22"/>
        </w:rPr>
      </w:pPr>
    </w:p>
    <w:p w14:paraId="68305AAE" w14:textId="77777777" w:rsidR="009B471E" w:rsidRDefault="009B471E" w:rsidP="00024234">
      <w:pPr>
        <w:pStyle w:val="Titre"/>
        <w:jc w:val="left"/>
        <w:rPr>
          <w:sz w:val="22"/>
          <w:szCs w:val="22"/>
        </w:rPr>
      </w:pPr>
    </w:p>
    <w:p w14:paraId="2213B2E8" w14:textId="77777777" w:rsidR="009B471E" w:rsidRDefault="009B471E" w:rsidP="00024234">
      <w:pPr>
        <w:pStyle w:val="Titre"/>
        <w:jc w:val="left"/>
        <w:rPr>
          <w:sz w:val="22"/>
          <w:szCs w:val="22"/>
        </w:rPr>
      </w:pPr>
    </w:p>
    <w:p w14:paraId="33EC4C14" w14:textId="77777777" w:rsidR="00024234" w:rsidRPr="009041C2" w:rsidRDefault="00024234" w:rsidP="00024234">
      <w:pPr>
        <w:tabs>
          <w:tab w:val="left" w:pos="5520"/>
        </w:tabs>
        <w:rPr>
          <w:sz w:val="22"/>
          <w:szCs w:val="22"/>
        </w:rPr>
      </w:pPr>
    </w:p>
    <w:p w14:paraId="0B2F7ABA" w14:textId="77777777" w:rsidR="00024234" w:rsidRPr="009041C2" w:rsidRDefault="00024234" w:rsidP="00024234">
      <w:pPr>
        <w:pStyle w:val="Default"/>
        <w:numPr>
          <w:ilvl w:val="0"/>
          <w:numId w:val="26"/>
        </w:numPr>
        <w:spacing w:after="80"/>
        <w:ind w:left="426" w:hanging="426"/>
        <w:rPr>
          <w:b/>
          <w:bCs/>
          <w:sz w:val="22"/>
          <w:szCs w:val="22"/>
        </w:rPr>
      </w:pPr>
      <w:r w:rsidRPr="009041C2">
        <w:rPr>
          <w:b/>
          <w:bCs/>
          <w:sz w:val="22"/>
          <w:szCs w:val="22"/>
        </w:rPr>
        <w:t>Pour tracer la courbe représentative d’une fonction</w:t>
      </w:r>
    </w:p>
    <w:p w14:paraId="738406F9" w14:textId="77777777" w:rsidR="005B2F9F" w:rsidRDefault="00024234" w:rsidP="005B2F9F">
      <w:pPr>
        <w:autoSpaceDE w:val="0"/>
        <w:autoSpaceDN w:val="0"/>
        <w:adjustRightInd w:val="0"/>
        <w:spacing w:after="80" w:line="276" w:lineRule="auto"/>
        <w:ind w:left="709"/>
        <w:jc w:val="both"/>
        <w:rPr>
          <w:sz w:val="22"/>
          <w:szCs w:val="22"/>
        </w:rPr>
      </w:pPr>
      <w:r w:rsidRPr="009041C2">
        <w:rPr>
          <w:sz w:val="22"/>
          <w:szCs w:val="22"/>
        </w:rPr>
        <w:t>Saisir l’expression de</w:t>
      </w:r>
      <w:r w:rsidR="005B2F9F">
        <w:rPr>
          <w:sz w:val="22"/>
          <w:szCs w:val="22"/>
        </w:rPr>
        <w:t xml:space="preserve"> la fonction dans le champ</w:t>
      </w:r>
      <w:r w:rsidRPr="009041C2">
        <w:rPr>
          <w:sz w:val="22"/>
          <w:szCs w:val="22"/>
        </w:rPr>
        <w:t xml:space="preserve"> de saisie. </w:t>
      </w:r>
    </w:p>
    <w:p w14:paraId="6BD0DA1B" w14:textId="0FB19D83" w:rsidR="005B2F9F" w:rsidRDefault="00213ED4" w:rsidP="005B2F9F">
      <w:pPr>
        <w:autoSpaceDE w:val="0"/>
        <w:autoSpaceDN w:val="0"/>
        <w:adjustRightInd w:val="0"/>
        <w:spacing w:after="80" w:line="276" w:lineRule="auto"/>
        <w:ind w:left="709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62336" behindDoc="1" locked="0" layoutInCell="1" allowOverlap="1" wp14:anchorId="75ACCFAF" wp14:editId="02835198">
            <wp:simplePos x="0" y="0"/>
            <wp:positionH relativeFrom="column">
              <wp:posOffset>433070</wp:posOffset>
            </wp:positionH>
            <wp:positionV relativeFrom="paragraph">
              <wp:posOffset>186690</wp:posOffset>
            </wp:positionV>
            <wp:extent cx="1715770" cy="242570"/>
            <wp:effectExtent l="0" t="0" r="0" b="5080"/>
            <wp:wrapTight wrapText="bothSides">
              <wp:wrapPolygon edited="0">
                <wp:start x="0" y="0"/>
                <wp:lineTo x="0" y="20356"/>
                <wp:lineTo x="21344" y="20356"/>
                <wp:lineTo x="21344" y="0"/>
                <wp:lineTo x="0" y="0"/>
              </wp:wrapPolygon>
            </wp:wrapTight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4139" b="17948"/>
                    <a:stretch/>
                  </pic:blipFill>
                  <pic:spPr bwMode="auto">
                    <a:xfrm>
                      <a:off x="0" y="0"/>
                      <a:ext cx="171577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2F9F">
        <w:rPr>
          <w:sz w:val="22"/>
          <w:szCs w:val="22"/>
        </w:rPr>
        <w:t xml:space="preserve">Par exemple, </w:t>
      </w:r>
      <w:r w:rsidR="005B2F9F" w:rsidRPr="009041C2">
        <w:rPr>
          <w:sz w:val="22"/>
          <w:szCs w:val="22"/>
        </w:rPr>
        <w:t xml:space="preserve">si </w:t>
      </w:r>
      <w:r w:rsidR="005B2F9F" w:rsidRPr="00407FAD">
        <w:rPr>
          <w:i/>
          <w:sz w:val="22"/>
          <w:szCs w:val="22"/>
        </w:rPr>
        <w:t>f</w:t>
      </w:r>
      <w:r w:rsidR="005B2F9F" w:rsidRPr="009041C2">
        <w:rPr>
          <w:sz w:val="22"/>
          <w:szCs w:val="22"/>
        </w:rPr>
        <w:t xml:space="preserve"> est la fonction déf</w:t>
      </w:r>
      <w:r w:rsidR="005B2F9F">
        <w:rPr>
          <w:sz w:val="22"/>
          <w:szCs w:val="22"/>
        </w:rPr>
        <w:t xml:space="preserve">inie </w:t>
      </w:r>
      <w:r w:rsidR="005B2F9F" w:rsidRPr="009041C2">
        <w:rPr>
          <w:sz w:val="22"/>
          <w:szCs w:val="22"/>
        </w:rPr>
        <w:t xml:space="preserve">par </w:t>
      </w:r>
      <m:oMath>
        <m:r>
          <w:rPr>
            <w:rFonts w:ascii="Cambria Math" w:hAnsi="Cambria Math"/>
            <w:sz w:val="22"/>
            <w:szCs w:val="22"/>
          </w:rPr>
          <m:t>(x)=0,2x²+2x+9,8</m:t>
        </m:r>
      </m:oMath>
      <w:r w:rsidR="005B2F9F">
        <w:rPr>
          <w:sz w:val="22"/>
          <w:szCs w:val="22"/>
        </w:rPr>
        <w:t xml:space="preserve"> , il suffit d’écrire </w:t>
      </w:r>
    </w:p>
    <w:p w14:paraId="042FDF6B" w14:textId="3227658D" w:rsidR="00024234" w:rsidRPr="009041C2" w:rsidRDefault="005B2F9F" w:rsidP="00E314A0">
      <w:pPr>
        <w:autoSpaceDE w:val="0"/>
        <w:autoSpaceDN w:val="0"/>
        <w:adjustRightInd w:val="0"/>
        <w:spacing w:after="80" w:line="276" w:lineRule="auto"/>
        <w:ind w:left="709"/>
        <w:jc w:val="both"/>
        <w:rPr>
          <w:sz w:val="22"/>
          <w:szCs w:val="22"/>
        </w:rPr>
      </w:pPr>
      <w:r>
        <w:rPr>
          <w:sz w:val="22"/>
          <w:szCs w:val="22"/>
        </w:rPr>
        <w:t>et de valider en tapant « E</w:t>
      </w:r>
      <w:r w:rsidRPr="009041C2">
        <w:rPr>
          <w:sz w:val="22"/>
          <w:szCs w:val="22"/>
        </w:rPr>
        <w:t>ntrée ».</w:t>
      </w:r>
      <w:r w:rsidR="00024234" w:rsidRPr="009041C2">
        <w:rPr>
          <w:sz w:val="22"/>
          <w:szCs w:val="22"/>
        </w:rPr>
        <w:tab/>
      </w:r>
    </w:p>
    <w:p w14:paraId="620614CB" w14:textId="7BAF3FC3" w:rsidR="00E314A0" w:rsidRDefault="00213ED4" w:rsidP="002C6866">
      <w:pPr>
        <w:tabs>
          <w:tab w:val="left" w:pos="5520"/>
        </w:tabs>
        <w:ind w:left="709"/>
        <w:rPr>
          <w:sz w:val="22"/>
          <w:szCs w:val="22"/>
        </w:rPr>
      </w:pPr>
      <w:r>
        <w:rPr>
          <w:sz w:val="22"/>
          <w:szCs w:val="22"/>
        </w:rPr>
        <w:t>Remarque : p</w:t>
      </w:r>
      <w:r w:rsidRPr="009041C2">
        <w:rPr>
          <w:sz w:val="22"/>
          <w:szCs w:val="22"/>
        </w:rPr>
        <w:t>our les nombres décimaux, la virgule doit être remplacée par un point.</w:t>
      </w:r>
      <w:r w:rsidR="00E314A0">
        <w:rPr>
          <w:sz w:val="22"/>
          <w:szCs w:val="22"/>
        </w:rPr>
        <w:br w:type="page"/>
      </w:r>
    </w:p>
    <w:p w14:paraId="7A05D2A7" w14:textId="77777777" w:rsidR="00213ED4" w:rsidRDefault="00213ED4" w:rsidP="00213ED4">
      <w:pPr>
        <w:tabs>
          <w:tab w:val="left" w:pos="5520"/>
        </w:tabs>
        <w:ind w:left="709"/>
        <w:rPr>
          <w:sz w:val="22"/>
          <w:szCs w:val="22"/>
        </w:rPr>
      </w:pPr>
    </w:p>
    <w:p w14:paraId="3B9ACCFC" w14:textId="77777777" w:rsidR="00024234" w:rsidRDefault="00024234" w:rsidP="00024234">
      <w:pPr>
        <w:tabs>
          <w:tab w:val="left" w:pos="5520"/>
        </w:tabs>
        <w:spacing w:line="360" w:lineRule="auto"/>
        <w:jc w:val="both"/>
        <w:rPr>
          <w:noProof/>
          <w:sz w:val="22"/>
          <w:szCs w:val="22"/>
        </w:rPr>
      </w:pPr>
    </w:p>
    <w:p w14:paraId="0F6517D6" w14:textId="77777777" w:rsidR="00805D3A" w:rsidRPr="009041C2" w:rsidRDefault="00805D3A" w:rsidP="00024234">
      <w:pPr>
        <w:tabs>
          <w:tab w:val="left" w:pos="5520"/>
        </w:tabs>
        <w:spacing w:line="360" w:lineRule="auto"/>
        <w:jc w:val="both"/>
        <w:rPr>
          <w:noProof/>
          <w:sz w:val="22"/>
          <w:szCs w:val="22"/>
        </w:rPr>
      </w:pPr>
    </w:p>
    <w:p w14:paraId="3CB6B378" w14:textId="77777777" w:rsidR="00024234" w:rsidRPr="009041C2" w:rsidRDefault="00024234" w:rsidP="00024234">
      <w:pPr>
        <w:numPr>
          <w:ilvl w:val="0"/>
          <w:numId w:val="26"/>
        </w:numPr>
        <w:autoSpaceDE w:val="0"/>
        <w:autoSpaceDN w:val="0"/>
        <w:adjustRightInd w:val="0"/>
        <w:spacing w:after="80" w:line="276" w:lineRule="auto"/>
        <w:ind w:left="426" w:hanging="426"/>
        <w:rPr>
          <w:b/>
          <w:bCs/>
          <w:color w:val="000000"/>
          <w:sz w:val="22"/>
          <w:szCs w:val="22"/>
        </w:rPr>
      </w:pPr>
      <w:r w:rsidRPr="009041C2">
        <w:rPr>
          <w:b/>
          <w:bCs/>
          <w:color w:val="000000"/>
          <w:sz w:val="22"/>
          <w:szCs w:val="22"/>
        </w:rPr>
        <w:t xml:space="preserve">Pour tracer la représentation graphique d’une fonction </w:t>
      </w:r>
      <w:r w:rsidRPr="009041C2">
        <w:rPr>
          <w:b/>
          <w:bCs/>
          <w:i/>
          <w:color w:val="000000"/>
          <w:sz w:val="22"/>
          <w:szCs w:val="22"/>
        </w:rPr>
        <w:t>f</w:t>
      </w:r>
      <w:r w:rsidRPr="009041C2">
        <w:rPr>
          <w:b/>
          <w:bCs/>
          <w:color w:val="000000"/>
          <w:sz w:val="22"/>
          <w:szCs w:val="22"/>
        </w:rPr>
        <w:t xml:space="preserve"> définie sur un intervalle [</w:t>
      </w:r>
      <w:r w:rsidRPr="009041C2">
        <w:rPr>
          <w:b/>
          <w:bCs/>
          <w:i/>
          <w:color w:val="000000"/>
          <w:sz w:val="22"/>
          <w:szCs w:val="22"/>
        </w:rPr>
        <w:t>a</w:t>
      </w:r>
      <w:r w:rsidRPr="009041C2">
        <w:rPr>
          <w:b/>
          <w:bCs/>
          <w:color w:val="000000"/>
          <w:sz w:val="22"/>
          <w:szCs w:val="22"/>
        </w:rPr>
        <w:t>,</w:t>
      </w:r>
      <w:r w:rsidRPr="009041C2">
        <w:rPr>
          <w:b/>
          <w:bCs/>
          <w:i/>
          <w:color w:val="000000"/>
          <w:sz w:val="22"/>
          <w:szCs w:val="22"/>
        </w:rPr>
        <w:t>b</w:t>
      </w:r>
      <w:r w:rsidRPr="009041C2">
        <w:rPr>
          <w:b/>
          <w:bCs/>
          <w:color w:val="000000"/>
          <w:sz w:val="22"/>
          <w:szCs w:val="22"/>
        </w:rPr>
        <w:t xml:space="preserve">] par son expression algébrique </w:t>
      </w:r>
      <w:r w:rsidRPr="009041C2">
        <w:rPr>
          <w:b/>
          <w:bCs/>
          <w:i/>
          <w:color w:val="000000"/>
          <w:sz w:val="22"/>
          <w:szCs w:val="22"/>
        </w:rPr>
        <w:t>f</w:t>
      </w:r>
      <w:r w:rsidRPr="009041C2">
        <w:rPr>
          <w:b/>
          <w:bCs/>
          <w:color w:val="000000"/>
          <w:sz w:val="22"/>
          <w:szCs w:val="22"/>
        </w:rPr>
        <w:t xml:space="preserve"> (</w:t>
      </w:r>
      <w:r w:rsidRPr="009041C2">
        <w:rPr>
          <w:b/>
          <w:bCs/>
          <w:i/>
          <w:color w:val="000000"/>
          <w:sz w:val="22"/>
          <w:szCs w:val="22"/>
        </w:rPr>
        <w:t>x</w:t>
      </w:r>
      <w:r w:rsidRPr="009041C2">
        <w:rPr>
          <w:b/>
          <w:bCs/>
          <w:color w:val="000000"/>
          <w:sz w:val="22"/>
          <w:szCs w:val="22"/>
        </w:rPr>
        <w:t>)</w:t>
      </w:r>
    </w:p>
    <w:p w14:paraId="480FC6DA" w14:textId="13CD11F9" w:rsidR="00024234" w:rsidRPr="009041C2" w:rsidRDefault="005B2F9F" w:rsidP="00024234">
      <w:pPr>
        <w:autoSpaceDE w:val="0"/>
        <w:autoSpaceDN w:val="0"/>
        <w:adjustRightInd w:val="0"/>
        <w:spacing w:after="80" w:line="276" w:lineRule="auto"/>
        <w:ind w:left="709"/>
        <w:jc w:val="both"/>
        <w:rPr>
          <w:sz w:val="22"/>
          <w:szCs w:val="22"/>
        </w:rPr>
      </w:pPr>
      <w:r>
        <w:rPr>
          <w:color w:val="000000"/>
          <w:sz w:val="22"/>
          <w:szCs w:val="22"/>
        </w:rPr>
        <w:t xml:space="preserve">Il suffit d’écrire </w:t>
      </w:r>
      <w:r w:rsidR="00407FAD">
        <w:rPr>
          <w:color w:val="000000"/>
          <w:sz w:val="22"/>
          <w:szCs w:val="22"/>
        </w:rPr>
        <w:t>dans le champ</w:t>
      </w:r>
      <w:r>
        <w:rPr>
          <w:color w:val="000000"/>
          <w:sz w:val="22"/>
          <w:szCs w:val="22"/>
        </w:rPr>
        <w:t xml:space="preserve"> de saisie  </w:t>
      </w:r>
      <w:r w:rsidR="00024234" w:rsidRPr="009041C2">
        <w:rPr>
          <w:sz w:val="22"/>
          <w:szCs w:val="22"/>
        </w:rPr>
        <w:t>fonction[</w:t>
      </w:r>
      <w:r w:rsidR="00024234" w:rsidRPr="009041C2">
        <w:rPr>
          <w:i/>
          <w:sz w:val="22"/>
          <w:szCs w:val="22"/>
        </w:rPr>
        <w:t>l’expression de f (x)</w:t>
      </w:r>
      <w:r w:rsidR="00024234" w:rsidRPr="009041C2">
        <w:rPr>
          <w:sz w:val="22"/>
          <w:szCs w:val="22"/>
        </w:rPr>
        <w:t>,</w:t>
      </w:r>
      <w:r w:rsidR="00024234" w:rsidRPr="009041C2">
        <w:rPr>
          <w:i/>
          <w:sz w:val="22"/>
          <w:szCs w:val="22"/>
        </w:rPr>
        <w:t>a</w:t>
      </w:r>
      <w:r w:rsidR="00024234" w:rsidRPr="009041C2">
        <w:rPr>
          <w:sz w:val="22"/>
          <w:szCs w:val="22"/>
        </w:rPr>
        <w:t>,</w:t>
      </w:r>
      <w:r w:rsidR="00024234" w:rsidRPr="009041C2">
        <w:rPr>
          <w:i/>
          <w:sz w:val="22"/>
          <w:szCs w:val="22"/>
        </w:rPr>
        <w:t>b</w:t>
      </w:r>
      <w:r w:rsidR="00024234" w:rsidRPr="009041C2">
        <w:rPr>
          <w:sz w:val="22"/>
          <w:szCs w:val="22"/>
        </w:rPr>
        <w:t>]</w:t>
      </w:r>
      <w:r w:rsidR="00407FAD">
        <w:rPr>
          <w:sz w:val="22"/>
          <w:szCs w:val="22"/>
        </w:rPr>
        <w:t xml:space="preserve"> et de valider en tapant « E</w:t>
      </w:r>
      <w:r w:rsidR="00024234" w:rsidRPr="009041C2">
        <w:rPr>
          <w:sz w:val="22"/>
          <w:szCs w:val="22"/>
        </w:rPr>
        <w:t>ntrée ».</w:t>
      </w:r>
    </w:p>
    <w:p w14:paraId="5E18F390" w14:textId="54CF3C18" w:rsidR="00407FAD" w:rsidRDefault="00213ED4" w:rsidP="00024234">
      <w:pPr>
        <w:autoSpaceDE w:val="0"/>
        <w:autoSpaceDN w:val="0"/>
        <w:adjustRightInd w:val="0"/>
        <w:spacing w:after="80" w:line="276" w:lineRule="auto"/>
        <w:ind w:left="709"/>
        <w:jc w:val="both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00452C32" wp14:editId="02DDD7D0">
            <wp:simplePos x="0" y="0"/>
            <wp:positionH relativeFrom="column">
              <wp:posOffset>433070</wp:posOffset>
            </wp:positionH>
            <wp:positionV relativeFrom="paragraph">
              <wp:posOffset>203835</wp:posOffset>
            </wp:positionV>
            <wp:extent cx="1918335" cy="215900"/>
            <wp:effectExtent l="0" t="0" r="5715" b="0"/>
            <wp:wrapTight wrapText="bothSides">
              <wp:wrapPolygon edited="0">
                <wp:start x="0" y="0"/>
                <wp:lineTo x="0" y="19059"/>
                <wp:lineTo x="21450" y="19059"/>
                <wp:lineTo x="21450" y="0"/>
                <wp:lineTo x="0" y="0"/>
              </wp:wrapPolygon>
            </wp:wrapTight>
            <wp:docPr id="326" name="Imag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04" t="96948" r="804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33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7FAD">
        <w:rPr>
          <w:sz w:val="22"/>
          <w:szCs w:val="22"/>
        </w:rPr>
        <w:t xml:space="preserve">Par exemple, </w:t>
      </w:r>
      <w:r w:rsidR="00024234" w:rsidRPr="009041C2">
        <w:rPr>
          <w:sz w:val="22"/>
          <w:szCs w:val="22"/>
        </w:rPr>
        <w:t xml:space="preserve">si </w:t>
      </w:r>
      <w:r w:rsidR="00024234" w:rsidRPr="00407FAD">
        <w:rPr>
          <w:i/>
          <w:sz w:val="22"/>
          <w:szCs w:val="22"/>
        </w:rPr>
        <w:t>f</w:t>
      </w:r>
      <w:r w:rsidR="00024234" w:rsidRPr="009041C2">
        <w:rPr>
          <w:sz w:val="22"/>
          <w:szCs w:val="22"/>
        </w:rPr>
        <w:t xml:space="preserve"> est la fonction définie sur l’intervalle [0,5 ; 4,5] par </w:t>
      </w:r>
      <w:r w:rsidR="00024234" w:rsidRPr="009041C2">
        <w:rPr>
          <w:i/>
          <w:sz w:val="22"/>
          <w:szCs w:val="22"/>
        </w:rPr>
        <w:t>f</w:t>
      </w:r>
      <w:r w:rsidR="00024234" w:rsidRPr="009041C2">
        <w:rPr>
          <w:sz w:val="22"/>
          <w:szCs w:val="22"/>
        </w:rPr>
        <w:t xml:space="preserve"> (</w:t>
      </w:r>
      <w:r w:rsidR="00024234" w:rsidRPr="009041C2">
        <w:rPr>
          <w:i/>
          <w:sz w:val="22"/>
          <w:szCs w:val="22"/>
        </w:rPr>
        <w:t>x</w:t>
      </w:r>
      <w:r w:rsidR="00024234" w:rsidRPr="009041C2">
        <w:rPr>
          <w:sz w:val="22"/>
          <w:szCs w:val="22"/>
        </w:rPr>
        <w:t>) = 3 log(</w:t>
      </w:r>
      <w:r w:rsidR="00024234" w:rsidRPr="009041C2">
        <w:rPr>
          <w:i/>
          <w:sz w:val="22"/>
          <w:szCs w:val="22"/>
        </w:rPr>
        <w:t>x</w:t>
      </w:r>
      <w:r w:rsidR="005B2F9F">
        <w:rPr>
          <w:sz w:val="22"/>
          <w:szCs w:val="22"/>
        </w:rPr>
        <w:t>), il suffit d’écrire</w:t>
      </w:r>
      <w:r w:rsidR="00407FAD">
        <w:rPr>
          <w:sz w:val="22"/>
          <w:szCs w:val="22"/>
        </w:rPr>
        <w:t> </w:t>
      </w:r>
    </w:p>
    <w:p w14:paraId="204C853F" w14:textId="42CD30A0" w:rsidR="00024234" w:rsidRDefault="00407FAD" w:rsidP="00024234">
      <w:pPr>
        <w:autoSpaceDE w:val="0"/>
        <w:autoSpaceDN w:val="0"/>
        <w:adjustRightInd w:val="0"/>
        <w:spacing w:after="80" w:line="276" w:lineRule="auto"/>
        <w:ind w:left="709"/>
        <w:jc w:val="both"/>
        <w:rPr>
          <w:sz w:val="22"/>
          <w:szCs w:val="22"/>
        </w:rPr>
      </w:pPr>
      <w:r>
        <w:rPr>
          <w:sz w:val="22"/>
          <w:szCs w:val="22"/>
        </w:rPr>
        <w:t>et de valider en tapant « E</w:t>
      </w:r>
      <w:r w:rsidR="00024234" w:rsidRPr="009041C2">
        <w:rPr>
          <w:sz w:val="22"/>
          <w:szCs w:val="22"/>
        </w:rPr>
        <w:t>ntrée ».</w:t>
      </w:r>
    </w:p>
    <w:p w14:paraId="15F3314A" w14:textId="77777777" w:rsidR="00213ED4" w:rsidRPr="009041C2" w:rsidRDefault="00213ED4" w:rsidP="00024234">
      <w:pPr>
        <w:autoSpaceDE w:val="0"/>
        <w:autoSpaceDN w:val="0"/>
        <w:adjustRightInd w:val="0"/>
        <w:spacing w:after="80" w:line="276" w:lineRule="auto"/>
        <w:ind w:left="709"/>
        <w:jc w:val="both"/>
        <w:rPr>
          <w:sz w:val="22"/>
          <w:szCs w:val="22"/>
        </w:rPr>
      </w:pPr>
    </w:p>
    <w:p w14:paraId="32A07284" w14:textId="252FF52D" w:rsidR="00024234" w:rsidRDefault="005B2F9F" w:rsidP="00024234">
      <w:pPr>
        <w:tabs>
          <w:tab w:val="left" w:pos="5520"/>
        </w:tabs>
        <w:ind w:left="709"/>
        <w:rPr>
          <w:sz w:val="22"/>
          <w:szCs w:val="22"/>
        </w:rPr>
      </w:pPr>
      <w:r>
        <w:rPr>
          <w:sz w:val="22"/>
          <w:szCs w:val="22"/>
        </w:rPr>
        <w:t>Remarque : p</w:t>
      </w:r>
      <w:r w:rsidR="00024234" w:rsidRPr="009041C2">
        <w:rPr>
          <w:sz w:val="22"/>
          <w:szCs w:val="22"/>
        </w:rPr>
        <w:t>our les nombres décimaux, la virgule doit être remplacée par un point.</w:t>
      </w:r>
    </w:p>
    <w:p w14:paraId="09B62037" w14:textId="77777777" w:rsidR="00407FAD" w:rsidRDefault="00407FAD" w:rsidP="00024234">
      <w:pPr>
        <w:tabs>
          <w:tab w:val="left" w:pos="5520"/>
        </w:tabs>
        <w:ind w:left="709"/>
        <w:rPr>
          <w:sz w:val="22"/>
          <w:szCs w:val="22"/>
        </w:rPr>
      </w:pPr>
    </w:p>
    <w:p w14:paraId="5E55EB01" w14:textId="00165FD9" w:rsidR="00024234" w:rsidRPr="009041C2" w:rsidRDefault="00024234" w:rsidP="00805D3A">
      <w:pPr>
        <w:pStyle w:val="Titre"/>
        <w:jc w:val="left"/>
        <w:rPr>
          <w:sz w:val="22"/>
          <w:szCs w:val="22"/>
        </w:rPr>
      </w:pPr>
    </w:p>
    <w:p w14:paraId="21256353" w14:textId="28B2B68E" w:rsidR="00024234" w:rsidRPr="009041C2" w:rsidRDefault="002C611C" w:rsidP="00024234">
      <w:pPr>
        <w:numPr>
          <w:ilvl w:val="0"/>
          <w:numId w:val="26"/>
        </w:numPr>
        <w:autoSpaceDE w:val="0"/>
        <w:autoSpaceDN w:val="0"/>
        <w:adjustRightInd w:val="0"/>
        <w:spacing w:after="80"/>
        <w:ind w:left="426" w:hanging="426"/>
        <w:rPr>
          <w:b/>
          <w:bCs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2608" behindDoc="0" locked="0" layoutInCell="1" allowOverlap="1" wp14:anchorId="2E91C9EF" wp14:editId="13AD04C2">
            <wp:simplePos x="0" y="0"/>
            <wp:positionH relativeFrom="margin">
              <wp:posOffset>1621155</wp:posOffset>
            </wp:positionH>
            <wp:positionV relativeFrom="paragraph">
              <wp:posOffset>250190</wp:posOffset>
            </wp:positionV>
            <wp:extent cx="3105785" cy="2223135"/>
            <wp:effectExtent l="0" t="0" r="0" b="5715"/>
            <wp:wrapNone/>
            <wp:docPr id="325" name="Imag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48" r="56471" b="502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785" cy="2223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4234" w:rsidRPr="009041C2">
        <w:rPr>
          <w:b/>
          <w:bCs/>
          <w:sz w:val="22"/>
          <w:szCs w:val="22"/>
        </w:rPr>
        <w:t>Pour tracer un</w:t>
      </w:r>
      <w:r w:rsidR="007E3A3A">
        <w:rPr>
          <w:b/>
          <w:bCs/>
          <w:sz w:val="22"/>
          <w:szCs w:val="22"/>
        </w:rPr>
        <w:t xml:space="preserve"> segment </w:t>
      </w:r>
      <w:r w:rsidR="007E3A3A" w:rsidRPr="00EF17CD">
        <w:rPr>
          <w:position w:val="-12"/>
        </w:rPr>
        <w:object w:dxaOrig="520" w:dyaOrig="360" w14:anchorId="3CCC5B9A">
          <v:shape id="_x0000_i1025" type="#_x0000_t75" style="width:25.95pt;height:17.95pt" o:ole="">
            <v:imagedata r:id="rId32" o:title=""/>
          </v:shape>
          <o:OLEObject Type="Embed" ProgID="Equation.DSMT4" ShapeID="_x0000_i1025" DrawAspect="Content" ObjectID="_1538305932" r:id="rId33"/>
        </w:object>
      </w:r>
    </w:p>
    <w:p w14:paraId="306270B1" w14:textId="699C3539" w:rsidR="00024234" w:rsidRPr="009041C2" w:rsidRDefault="00024234" w:rsidP="00407FAD">
      <w:pPr>
        <w:tabs>
          <w:tab w:val="left" w:pos="5520"/>
        </w:tabs>
        <w:rPr>
          <w:noProof/>
          <w:sz w:val="22"/>
          <w:szCs w:val="22"/>
        </w:rPr>
      </w:pPr>
    </w:p>
    <w:p w14:paraId="3AA7753E" w14:textId="77777777" w:rsidR="00407FAD" w:rsidRDefault="00407FAD" w:rsidP="00024234">
      <w:pPr>
        <w:pStyle w:val="Default"/>
        <w:spacing w:after="80"/>
        <w:ind w:left="426"/>
        <w:rPr>
          <w:noProof/>
          <w:sz w:val="22"/>
          <w:szCs w:val="22"/>
        </w:rPr>
      </w:pPr>
    </w:p>
    <w:p w14:paraId="454991E2" w14:textId="77777777" w:rsidR="00407FAD" w:rsidRDefault="00407FAD" w:rsidP="00024234">
      <w:pPr>
        <w:pStyle w:val="Default"/>
        <w:spacing w:after="80"/>
        <w:ind w:left="426"/>
        <w:rPr>
          <w:noProof/>
          <w:sz w:val="22"/>
          <w:szCs w:val="22"/>
        </w:rPr>
      </w:pPr>
    </w:p>
    <w:p w14:paraId="326E5415" w14:textId="77777777" w:rsidR="00407FAD" w:rsidRDefault="00407FAD" w:rsidP="00024234">
      <w:pPr>
        <w:pStyle w:val="Default"/>
        <w:spacing w:after="80"/>
        <w:ind w:left="426"/>
        <w:rPr>
          <w:noProof/>
          <w:sz w:val="22"/>
          <w:szCs w:val="22"/>
        </w:rPr>
      </w:pPr>
    </w:p>
    <w:p w14:paraId="4D9C8052" w14:textId="77777777" w:rsidR="00407FAD" w:rsidRDefault="00407FAD" w:rsidP="00024234">
      <w:pPr>
        <w:pStyle w:val="Default"/>
        <w:spacing w:after="80"/>
        <w:ind w:left="426"/>
        <w:rPr>
          <w:noProof/>
          <w:sz w:val="22"/>
          <w:szCs w:val="22"/>
        </w:rPr>
      </w:pPr>
    </w:p>
    <w:p w14:paraId="07F3A9B3" w14:textId="77777777" w:rsidR="00407FAD" w:rsidRDefault="00407FAD" w:rsidP="00024234">
      <w:pPr>
        <w:pStyle w:val="Default"/>
        <w:spacing w:after="80"/>
        <w:ind w:left="426"/>
        <w:rPr>
          <w:noProof/>
          <w:sz w:val="22"/>
          <w:szCs w:val="22"/>
        </w:rPr>
      </w:pPr>
    </w:p>
    <w:p w14:paraId="29C1FEB0" w14:textId="77777777" w:rsidR="00407FAD" w:rsidRDefault="00407FAD" w:rsidP="00024234">
      <w:pPr>
        <w:pStyle w:val="Default"/>
        <w:spacing w:after="80"/>
        <w:ind w:left="426"/>
        <w:rPr>
          <w:noProof/>
          <w:sz w:val="22"/>
          <w:szCs w:val="22"/>
        </w:rPr>
      </w:pPr>
    </w:p>
    <w:p w14:paraId="4A9D962B" w14:textId="5A873AC4" w:rsidR="00407FAD" w:rsidRDefault="00407FAD" w:rsidP="002C611C">
      <w:pPr>
        <w:pStyle w:val="Default"/>
        <w:spacing w:after="80"/>
        <w:rPr>
          <w:noProof/>
          <w:sz w:val="22"/>
          <w:szCs w:val="22"/>
        </w:rPr>
      </w:pPr>
    </w:p>
    <w:p w14:paraId="1A96D108" w14:textId="77777777" w:rsidR="00407FAD" w:rsidRDefault="00407FAD" w:rsidP="00024234">
      <w:pPr>
        <w:pStyle w:val="Default"/>
        <w:spacing w:after="80"/>
        <w:ind w:left="426"/>
        <w:rPr>
          <w:noProof/>
          <w:sz w:val="22"/>
          <w:szCs w:val="22"/>
        </w:rPr>
      </w:pPr>
    </w:p>
    <w:p w14:paraId="26DDD87B" w14:textId="77777777" w:rsidR="00407FAD" w:rsidRDefault="00407FAD" w:rsidP="00024234">
      <w:pPr>
        <w:pStyle w:val="Default"/>
        <w:spacing w:after="80"/>
        <w:ind w:left="426"/>
        <w:rPr>
          <w:noProof/>
          <w:sz w:val="22"/>
          <w:szCs w:val="22"/>
        </w:rPr>
      </w:pPr>
    </w:p>
    <w:p w14:paraId="27C69F7B" w14:textId="743F6233" w:rsidR="00407FAD" w:rsidRDefault="007E3A3A" w:rsidP="00024234">
      <w:pPr>
        <w:pStyle w:val="Default"/>
        <w:spacing w:after="80"/>
        <w:ind w:left="426"/>
        <w:rPr>
          <w:noProof/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76160" behindDoc="0" locked="0" layoutInCell="1" allowOverlap="1" wp14:anchorId="0647904D" wp14:editId="6F9C47CF">
            <wp:simplePos x="0" y="0"/>
            <wp:positionH relativeFrom="column">
              <wp:posOffset>3589655</wp:posOffset>
            </wp:positionH>
            <wp:positionV relativeFrom="paragraph">
              <wp:posOffset>151541</wp:posOffset>
            </wp:positionV>
            <wp:extent cx="300990" cy="262890"/>
            <wp:effectExtent l="0" t="0" r="3810" b="3810"/>
            <wp:wrapNone/>
            <wp:docPr id="28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262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B89F2C4" w14:textId="31887679" w:rsidR="00024234" w:rsidRPr="009041C2" w:rsidRDefault="00024234" w:rsidP="00805D3A">
      <w:pPr>
        <w:pStyle w:val="Default"/>
        <w:spacing w:after="80"/>
        <w:ind w:left="709"/>
        <w:rPr>
          <w:noProof/>
          <w:sz w:val="22"/>
          <w:szCs w:val="22"/>
        </w:rPr>
      </w:pPr>
      <w:r w:rsidRPr="009041C2">
        <w:rPr>
          <w:noProof/>
          <w:sz w:val="22"/>
          <w:szCs w:val="22"/>
        </w:rPr>
        <w:t>Pour tracer un segment entre deux points, il faut choisir</w:t>
      </w:r>
      <w:r w:rsidR="007E3A3A">
        <w:rPr>
          <w:noProof/>
          <w:sz w:val="22"/>
          <w:szCs w:val="22"/>
        </w:rPr>
        <w:t xml:space="preserve">          et cliquer sur le</w:t>
      </w:r>
      <w:r w:rsidRPr="009041C2">
        <w:rPr>
          <w:noProof/>
          <w:sz w:val="22"/>
          <w:szCs w:val="22"/>
        </w:rPr>
        <w:t xml:space="preserve"> point</w:t>
      </w:r>
      <w:r w:rsidR="007E3A3A">
        <w:rPr>
          <w:noProof/>
          <w:sz w:val="22"/>
          <w:szCs w:val="22"/>
        </w:rPr>
        <w:t xml:space="preserve"> A pui</w:t>
      </w:r>
      <w:r w:rsidRPr="009041C2">
        <w:rPr>
          <w:noProof/>
          <w:sz w:val="22"/>
          <w:szCs w:val="22"/>
        </w:rPr>
        <w:t xml:space="preserve">s </w:t>
      </w:r>
      <w:r w:rsidR="007E3A3A">
        <w:rPr>
          <w:noProof/>
          <w:sz w:val="22"/>
          <w:szCs w:val="22"/>
        </w:rPr>
        <w:t>sur le point B</w:t>
      </w:r>
      <w:r w:rsidRPr="009041C2">
        <w:rPr>
          <w:noProof/>
          <w:sz w:val="22"/>
          <w:szCs w:val="22"/>
        </w:rPr>
        <w:t>.</w:t>
      </w:r>
    </w:p>
    <w:p w14:paraId="4FA128E5" w14:textId="409D76EF" w:rsidR="00024234" w:rsidRDefault="00024234" w:rsidP="00024234">
      <w:pPr>
        <w:pStyle w:val="Titre"/>
        <w:rPr>
          <w:b w:val="0"/>
          <w:i w:val="0"/>
          <w:sz w:val="22"/>
          <w:szCs w:val="22"/>
        </w:rPr>
      </w:pPr>
    </w:p>
    <w:p w14:paraId="3CA2D60D" w14:textId="77777777" w:rsidR="00407FAD" w:rsidRPr="009041C2" w:rsidRDefault="00407FAD" w:rsidP="00024234">
      <w:pPr>
        <w:pStyle w:val="Titre"/>
        <w:rPr>
          <w:b w:val="0"/>
          <w:i w:val="0"/>
          <w:sz w:val="22"/>
          <w:szCs w:val="22"/>
        </w:rPr>
      </w:pPr>
    </w:p>
    <w:p w14:paraId="74AAAD2F" w14:textId="77777777" w:rsidR="00024234" w:rsidRDefault="00024234" w:rsidP="00024234">
      <w:pPr>
        <w:pStyle w:val="Default"/>
        <w:numPr>
          <w:ilvl w:val="0"/>
          <w:numId w:val="26"/>
        </w:numPr>
        <w:spacing w:after="80"/>
        <w:ind w:left="426" w:hanging="426"/>
        <w:rPr>
          <w:b/>
          <w:bCs/>
          <w:sz w:val="22"/>
          <w:szCs w:val="22"/>
        </w:rPr>
      </w:pPr>
      <w:r w:rsidRPr="009041C2">
        <w:rPr>
          <w:b/>
          <w:bCs/>
          <w:sz w:val="22"/>
          <w:szCs w:val="22"/>
        </w:rPr>
        <w:t>Pour tracer une courbe d’équation donnée</w:t>
      </w:r>
    </w:p>
    <w:p w14:paraId="52C2D5AA" w14:textId="0F72FB9B" w:rsidR="00024234" w:rsidRPr="009041C2" w:rsidRDefault="0047706C" w:rsidP="00805D3A">
      <w:pPr>
        <w:pStyle w:val="Default"/>
        <w:spacing w:after="80" w:line="360" w:lineRule="auto"/>
        <w:ind w:left="709"/>
        <w:jc w:val="both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25D5D7FD" wp14:editId="597BB166">
            <wp:simplePos x="0" y="0"/>
            <wp:positionH relativeFrom="column">
              <wp:posOffset>4797425</wp:posOffset>
            </wp:positionH>
            <wp:positionV relativeFrom="paragraph">
              <wp:posOffset>241300</wp:posOffset>
            </wp:positionV>
            <wp:extent cx="1340485" cy="255270"/>
            <wp:effectExtent l="0" t="0" r="0" b="0"/>
            <wp:wrapTight wrapText="bothSides">
              <wp:wrapPolygon edited="0">
                <wp:start x="0" y="0"/>
                <wp:lineTo x="0" y="19343"/>
                <wp:lineTo x="21180" y="19343"/>
                <wp:lineTo x="21180" y="0"/>
                <wp:lineTo x="0" y="0"/>
              </wp:wrapPolygon>
            </wp:wrapTight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62" t="96376" r="83784" b="-268"/>
                    <a:stretch/>
                  </pic:blipFill>
                  <pic:spPr bwMode="auto">
                    <a:xfrm>
                      <a:off x="0" y="0"/>
                      <a:ext cx="1340485" cy="2552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4E43">
        <w:rPr>
          <w:sz w:val="22"/>
          <w:szCs w:val="22"/>
        </w:rPr>
        <w:t>Il suffit de saisir cette équation dans le champ</w:t>
      </w:r>
      <w:r w:rsidR="00024234" w:rsidRPr="009041C2">
        <w:rPr>
          <w:sz w:val="22"/>
          <w:szCs w:val="22"/>
        </w:rPr>
        <w:t xml:space="preserve"> de </w:t>
      </w:r>
      <w:r>
        <w:rPr>
          <w:sz w:val="22"/>
          <w:szCs w:val="22"/>
        </w:rPr>
        <w:t>s</w:t>
      </w:r>
      <w:r w:rsidR="00024234" w:rsidRPr="009041C2">
        <w:rPr>
          <w:sz w:val="22"/>
          <w:szCs w:val="22"/>
        </w:rPr>
        <w:t xml:space="preserve">aisie. </w:t>
      </w:r>
    </w:p>
    <w:p w14:paraId="20E513DF" w14:textId="24F86862" w:rsidR="0047706C" w:rsidRDefault="0047706C" w:rsidP="00805D3A">
      <w:pPr>
        <w:pStyle w:val="Default"/>
        <w:spacing w:after="80" w:line="360" w:lineRule="auto"/>
        <w:ind w:left="709"/>
        <w:rPr>
          <w:sz w:val="22"/>
          <w:szCs w:val="22"/>
        </w:rPr>
      </w:pPr>
      <w:r>
        <w:rPr>
          <w:sz w:val="22"/>
          <w:szCs w:val="22"/>
        </w:rPr>
        <w:t>Par exemple, pour tracer la courbe</w:t>
      </w:r>
      <w:r w:rsidR="00024234" w:rsidRPr="009041C2">
        <w:rPr>
          <w:sz w:val="22"/>
          <w:szCs w:val="22"/>
        </w:rPr>
        <w:t xml:space="preserve"> d’équation </w:t>
      </w:r>
      <m:oMath>
        <m:r>
          <w:rPr>
            <w:rFonts w:ascii="Cambria Math" w:hAnsi="Cambria Math"/>
            <w:sz w:val="22"/>
            <w:szCs w:val="22"/>
          </w:rPr>
          <m:t>y=1,25 x² + 2,3</m:t>
        </m:r>
      </m:oMath>
      <w:r w:rsidR="00024234" w:rsidRPr="009041C2">
        <w:rPr>
          <w:sz w:val="22"/>
          <w:szCs w:val="22"/>
        </w:rPr>
        <w:t xml:space="preserve"> </w:t>
      </w:r>
      <w:r>
        <w:rPr>
          <w:sz w:val="22"/>
          <w:szCs w:val="22"/>
        </w:rPr>
        <w:t>il faut écrire</w:t>
      </w:r>
    </w:p>
    <w:p w14:paraId="2B2C1F70" w14:textId="77777777" w:rsidR="002C611C" w:rsidRDefault="0047706C" w:rsidP="00805D3A">
      <w:pPr>
        <w:pStyle w:val="Default"/>
        <w:spacing w:after="80" w:line="360" w:lineRule="auto"/>
        <w:ind w:left="709"/>
        <w:rPr>
          <w:sz w:val="22"/>
          <w:szCs w:val="22"/>
        </w:rPr>
      </w:pPr>
      <w:r>
        <w:rPr>
          <w:sz w:val="22"/>
          <w:szCs w:val="22"/>
        </w:rPr>
        <w:t>Remarque : p</w:t>
      </w:r>
      <w:r w:rsidRPr="009041C2">
        <w:rPr>
          <w:sz w:val="22"/>
          <w:szCs w:val="22"/>
        </w:rPr>
        <w:t>our les nombres décimaux, la virgule doit être remplacée par un point.</w:t>
      </w:r>
    </w:p>
    <w:p w14:paraId="3C5AD296" w14:textId="77777777" w:rsidR="002C611C" w:rsidRDefault="002C611C" w:rsidP="00805D3A">
      <w:pPr>
        <w:pStyle w:val="Default"/>
        <w:spacing w:after="80" w:line="360" w:lineRule="auto"/>
        <w:ind w:left="709"/>
        <w:rPr>
          <w:sz w:val="22"/>
          <w:szCs w:val="22"/>
        </w:rPr>
      </w:pPr>
    </w:p>
    <w:p w14:paraId="3D395E4F" w14:textId="77777777" w:rsidR="002C611C" w:rsidRPr="009041C2" w:rsidRDefault="002C611C" w:rsidP="002C611C">
      <w:pPr>
        <w:pStyle w:val="Titre"/>
        <w:rPr>
          <w:b w:val="0"/>
          <w:i w:val="0"/>
          <w:sz w:val="22"/>
          <w:szCs w:val="22"/>
        </w:rPr>
      </w:pPr>
    </w:p>
    <w:p w14:paraId="5CE3D88F" w14:textId="77777777" w:rsidR="002C611C" w:rsidRPr="009041C2" w:rsidRDefault="002C611C" w:rsidP="002C611C">
      <w:pPr>
        <w:pStyle w:val="Default"/>
        <w:numPr>
          <w:ilvl w:val="0"/>
          <w:numId w:val="26"/>
        </w:numPr>
        <w:spacing w:after="80"/>
        <w:ind w:left="426" w:hanging="426"/>
        <w:rPr>
          <w:b/>
          <w:bCs/>
          <w:sz w:val="22"/>
          <w:szCs w:val="22"/>
        </w:rPr>
      </w:pPr>
      <w:r w:rsidRPr="009041C2">
        <w:rPr>
          <w:b/>
          <w:bCs/>
          <w:sz w:val="22"/>
          <w:szCs w:val="22"/>
        </w:rPr>
        <w:t>Pour tracer une droite d’équation donnée</w:t>
      </w:r>
    </w:p>
    <w:p w14:paraId="2BF7DA50" w14:textId="77777777" w:rsidR="002C611C" w:rsidRDefault="002C611C" w:rsidP="002C611C">
      <w:pPr>
        <w:pStyle w:val="Default"/>
        <w:spacing w:after="80" w:line="360" w:lineRule="auto"/>
        <w:ind w:left="709"/>
        <w:jc w:val="both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5ADEB253" wp14:editId="79517EBA">
            <wp:simplePos x="0" y="0"/>
            <wp:positionH relativeFrom="column">
              <wp:posOffset>4630420</wp:posOffset>
            </wp:positionH>
            <wp:positionV relativeFrom="paragraph">
              <wp:posOffset>266700</wp:posOffset>
            </wp:positionV>
            <wp:extent cx="1292225" cy="215900"/>
            <wp:effectExtent l="0" t="0" r="3175" b="0"/>
            <wp:wrapTight wrapText="bothSides">
              <wp:wrapPolygon edited="0">
                <wp:start x="0" y="0"/>
                <wp:lineTo x="0" y="19059"/>
                <wp:lineTo x="21335" y="19059"/>
                <wp:lineTo x="21335" y="0"/>
                <wp:lineTo x="0" y="0"/>
              </wp:wrapPolygon>
            </wp:wrapTight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54" t="96685" r="84367"/>
                    <a:stretch/>
                  </pic:blipFill>
                  <pic:spPr bwMode="auto">
                    <a:xfrm>
                      <a:off x="0" y="0"/>
                      <a:ext cx="1292225" cy="215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2"/>
          <w:szCs w:val="22"/>
        </w:rPr>
        <w:t xml:space="preserve">Il suffit d’écrire </w:t>
      </w:r>
      <w:r w:rsidRPr="009041C2">
        <w:rPr>
          <w:sz w:val="22"/>
          <w:szCs w:val="22"/>
        </w:rPr>
        <w:t>l’équation de cette droite dans l</w:t>
      </w:r>
      <w:r>
        <w:rPr>
          <w:sz w:val="22"/>
          <w:szCs w:val="22"/>
        </w:rPr>
        <w:t>e champ de saisie.</w:t>
      </w:r>
    </w:p>
    <w:p w14:paraId="5E7F0C46" w14:textId="77777777" w:rsidR="002C611C" w:rsidRPr="009041C2" w:rsidRDefault="002C611C" w:rsidP="002C611C">
      <w:pPr>
        <w:pStyle w:val="Default"/>
        <w:spacing w:after="80" w:line="360" w:lineRule="auto"/>
        <w:ind w:left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Par exemple, </w:t>
      </w:r>
      <w:r w:rsidRPr="009041C2">
        <w:rPr>
          <w:sz w:val="22"/>
          <w:szCs w:val="22"/>
        </w:rPr>
        <w:t xml:space="preserve">pour tracer la droite d’équation </w:t>
      </w:r>
      <w:r w:rsidRPr="009041C2">
        <w:rPr>
          <w:i/>
          <w:iCs/>
          <w:sz w:val="22"/>
          <w:szCs w:val="22"/>
        </w:rPr>
        <w:t xml:space="preserve">y </w:t>
      </w:r>
      <w:r w:rsidRPr="009041C2">
        <w:rPr>
          <w:rFonts w:ascii="Symbol" w:hAnsi="Symbol" w:cs="Symbol"/>
          <w:sz w:val="22"/>
          <w:szCs w:val="22"/>
        </w:rPr>
        <w:t></w:t>
      </w:r>
      <w:r w:rsidRPr="009041C2">
        <w:rPr>
          <w:sz w:val="22"/>
          <w:szCs w:val="22"/>
        </w:rPr>
        <w:t xml:space="preserve"> 1,25 </w:t>
      </w:r>
      <w:r w:rsidRPr="009041C2">
        <w:rPr>
          <w:i/>
          <w:iCs/>
          <w:sz w:val="22"/>
          <w:szCs w:val="22"/>
        </w:rPr>
        <w:t>x</w:t>
      </w:r>
      <w:r>
        <w:rPr>
          <w:sz w:val="22"/>
          <w:szCs w:val="22"/>
        </w:rPr>
        <w:t xml:space="preserve"> + 2,3 il faut écrire </w:t>
      </w:r>
    </w:p>
    <w:p w14:paraId="4B06B1C5" w14:textId="77777777" w:rsidR="002C611C" w:rsidRPr="009041C2" w:rsidRDefault="002C611C" w:rsidP="002C611C">
      <w:pPr>
        <w:autoSpaceDE w:val="0"/>
        <w:autoSpaceDN w:val="0"/>
        <w:adjustRightInd w:val="0"/>
        <w:spacing w:after="80"/>
        <w:ind w:left="709"/>
        <w:rPr>
          <w:color w:val="000000"/>
          <w:sz w:val="22"/>
          <w:szCs w:val="22"/>
        </w:rPr>
      </w:pPr>
      <w:r>
        <w:rPr>
          <w:sz w:val="22"/>
          <w:szCs w:val="22"/>
        </w:rPr>
        <w:t>Remarque : p</w:t>
      </w:r>
      <w:r w:rsidRPr="009041C2">
        <w:rPr>
          <w:sz w:val="22"/>
          <w:szCs w:val="22"/>
        </w:rPr>
        <w:t>our les nombres décimaux, la virgule doit être remplacée par un point.</w:t>
      </w:r>
    </w:p>
    <w:p w14:paraId="7F771807" w14:textId="77777777" w:rsidR="002C611C" w:rsidRDefault="002C611C" w:rsidP="00805D3A">
      <w:pPr>
        <w:pStyle w:val="Default"/>
        <w:spacing w:after="80" w:line="360" w:lineRule="auto"/>
        <w:ind w:left="709"/>
        <w:rPr>
          <w:sz w:val="22"/>
          <w:szCs w:val="22"/>
        </w:rPr>
      </w:pPr>
    </w:p>
    <w:p w14:paraId="195E5081" w14:textId="77777777" w:rsidR="002C611C" w:rsidRDefault="002C611C" w:rsidP="00805D3A">
      <w:pPr>
        <w:pStyle w:val="Default"/>
        <w:spacing w:after="80" w:line="360" w:lineRule="auto"/>
        <w:ind w:left="709"/>
        <w:rPr>
          <w:sz w:val="22"/>
          <w:szCs w:val="22"/>
        </w:rPr>
      </w:pPr>
    </w:p>
    <w:p w14:paraId="332C7E7A" w14:textId="569B281A" w:rsidR="00024234" w:rsidRPr="009041C2" w:rsidRDefault="00024234" w:rsidP="00805D3A">
      <w:pPr>
        <w:pStyle w:val="Default"/>
        <w:spacing w:after="80" w:line="360" w:lineRule="auto"/>
        <w:ind w:left="709"/>
        <w:rPr>
          <w:sz w:val="22"/>
          <w:szCs w:val="22"/>
        </w:rPr>
      </w:pPr>
      <w:r w:rsidRPr="009041C2">
        <w:rPr>
          <w:sz w:val="22"/>
          <w:szCs w:val="22"/>
        </w:rPr>
        <w:br w:type="page"/>
      </w:r>
    </w:p>
    <w:p w14:paraId="44A43EA6" w14:textId="1C6BFD81" w:rsidR="00024234" w:rsidRDefault="00024234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75E910CE" w14:textId="77777777" w:rsidR="002C611C" w:rsidRPr="009041C2" w:rsidRDefault="002C611C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6C044E87" w14:textId="2BCFDA7D" w:rsidR="00024234" w:rsidRPr="009041C2" w:rsidRDefault="0047706C" w:rsidP="00024234">
      <w:pPr>
        <w:pStyle w:val="Default"/>
        <w:numPr>
          <w:ilvl w:val="0"/>
          <w:numId w:val="26"/>
        </w:numPr>
        <w:spacing w:after="80"/>
        <w:ind w:left="426" w:hanging="426"/>
        <w:rPr>
          <w:b/>
          <w:bCs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40894337" wp14:editId="46779C42">
            <wp:simplePos x="0" y="0"/>
            <wp:positionH relativeFrom="column">
              <wp:posOffset>991235</wp:posOffset>
            </wp:positionH>
            <wp:positionV relativeFrom="paragraph">
              <wp:posOffset>211455</wp:posOffset>
            </wp:positionV>
            <wp:extent cx="3187700" cy="2339340"/>
            <wp:effectExtent l="0" t="0" r="0" b="3810"/>
            <wp:wrapTight wrapText="bothSides">
              <wp:wrapPolygon edited="0">
                <wp:start x="0" y="0"/>
                <wp:lineTo x="0" y="21459"/>
                <wp:lineTo x="21428" y="21459"/>
                <wp:lineTo x="21428" y="0"/>
                <wp:lineTo x="0" y="0"/>
              </wp:wrapPolygon>
            </wp:wrapTight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55" t="5525" r="56205" b="43278"/>
                    <a:stretch/>
                  </pic:blipFill>
                  <pic:spPr bwMode="auto">
                    <a:xfrm>
                      <a:off x="0" y="0"/>
                      <a:ext cx="3187700" cy="23393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24234" w:rsidRPr="009041C2">
        <w:rPr>
          <w:b/>
          <w:bCs/>
          <w:sz w:val="22"/>
          <w:szCs w:val="22"/>
        </w:rPr>
        <w:t>Pour tracer une droite d’ajustement et déterminer une équation de cette droite</w:t>
      </w:r>
    </w:p>
    <w:p w14:paraId="7C458448" w14:textId="0400BFEF" w:rsidR="00024234" w:rsidRPr="009041C2" w:rsidRDefault="00024234" w:rsidP="00024234">
      <w:pPr>
        <w:tabs>
          <w:tab w:val="left" w:pos="5520"/>
        </w:tabs>
        <w:ind w:left="1560"/>
        <w:rPr>
          <w:sz w:val="22"/>
          <w:szCs w:val="22"/>
        </w:rPr>
      </w:pPr>
    </w:p>
    <w:p w14:paraId="11F0A616" w14:textId="68C92DB3" w:rsidR="00024234" w:rsidRPr="009041C2" w:rsidRDefault="00024234" w:rsidP="00024234">
      <w:pPr>
        <w:tabs>
          <w:tab w:val="left" w:pos="5520"/>
        </w:tabs>
        <w:ind w:left="3261"/>
        <w:rPr>
          <w:noProof/>
          <w:sz w:val="22"/>
          <w:szCs w:val="22"/>
        </w:rPr>
      </w:pPr>
    </w:p>
    <w:p w14:paraId="58204B12" w14:textId="77777777" w:rsidR="00024234" w:rsidRPr="009041C2" w:rsidRDefault="00024234" w:rsidP="00024234">
      <w:pPr>
        <w:tabs>
          <w:tab w:val="left" w:pos="5520"/>
        </w:tabs>
        <w:ind w:left="851"/>
        <w:rPr>
          <w:noProof/>
          <w:sz w:val="22"/>
          <w:szCs w:val="22"/>
        </w:rPr>
      </w:pPr>
    </w:p>
    <w:p w14:paraId="01B8F24B" w14:textId="77777777" w:rsidR="0047706C" w:rsidRDefault="0047706C" w:rsidP="00024234">
      <w:pPr>
        <w:tabs>
          <w:tab w:val="left" w:pos="5520"/>
        </w:tabs>
        <w:spacing w:line="276" w:lineRule="auto"/>
        <w:ind w:left="426"/>
        <w:rPr>
          <w:noProof/>
          <w:sz w:val="22"/>
          <w:szCs w:val="22"/>
        </w:rPr>
      </w:pPr>
    </w:p>
    <w:p w14:paraId="2F33D45B" w14:textId="77777777" w:rsidR="0047706C" w:rsidRDefault="0047706C" w:rsidP="00024234">
      <w:pPr>
        <w:tabs>
          <w:tab w:val="left" w:pos="5520"/>
        </w:tabs>
        <w:spacing w:line="276" w:lineRule="auto"/>
        <w:ind w:left="426"/>
        <w:rPr>
          <w:noProof/>
          <w:sz w:val="22"/>
          <w:szCs w:val="22"/>
        </w:rPr>
      </w:pPr>
    </w:p>
    <w:p w14:paraId="726667DF" w14:textId="77777777" w:rsidR="0047706C" w:rsidRDefault="0047706C" w:rsidP="00024234">
      <w:pPr>
        <w:tabs>
          <w:tab w:val="left" w:pos="5520"/>
        </w:tabs>
        <w:spacing w:line="276" w:lineRule="auto"/>
        <w:ind w:left="426"/>
        <w:rPr>
          <w:noProof/>
          <w:sz w:val="22"/>
          <w:szCs w:val="22"/>
        </w:rPr>
      </w:pPr>
    </w:p>
    <w:p w14:paraId="5DABCB6C" w14:textId="77777777" w:rsidR="0047706C" w:rsidRDefault="0047706C" w:rsidP="00024234">
      <w:pPr>
        <w:tabs>
          <w:tab w:val="left" w:pos="5520"/>
        </w:tabs>
        <w:spacing w:line="276" w:lineRule="auto"/>
        <w:ind w:left="426"/>
        <w:rPr>
          <w:noProof/>
          <w:sz w:val="22"/>
          <w:szCs w:val="22"/>
        </w:rPr>
      </w:pPr>
    </w:p>
    <w:p w14:paraId="22A7E05A" w14:textId="77777777" w:rsidR="0047706C" w:rsidRDefault="0047706C" w:rsidP="00024234">
      <w:pPr>
        <w:tabs>
          <w:tab w:val="left" w:pos="5520"/>
        </w:tabs>
        <w:spacing w:line="276" w:lineRule="auto"/>
        <w:ind w:left="426"/>
        <w:rPr>
          <w:noProof/>
          <w:sz w:val="22"/>
          <w:szCs w:val="22"/>
        </w:rPr>
      </w:pPr>
    </w:p>
    <w:p w14:paraId="1D56A8AD" w14:textId="77777777" w:rsidR="0047706C" w:rsidRDefault="0047706C" w:rsidP="00024234">
      <w:pPr>
        <w:tabs>
          <w:tab w:val="left" w:pos="5520"/>
        </w:tabs>
        <w:spacing w:line="276" w:lineRule="auto"/>
        <w:ind w:left="426"/>
        <w:rPr>
          <w:noProof/>
          <w:sz w:val="22"/>
          <w:szCs w:val="22"/>
        </w:rPr>
      </w:pPr>
    </w:p>
    <w:p w14:paraId="2091AF5E" w14:textId="77777777" w:rsidR="0047706C" w:rsidRDefault="0047706C" w:rsidP="00024234">
      <w:pPr>
        <w:tabs>
          <w:tab w:val="left" w:pos="5520"/>
        </w:tabs>
        <w:spacing w:line="276" w:lineRule="auto"/>
        <w:ind w:left="426"/>
        <w:rPr>
          <w:noProof/>
          <w:sz w:val="22"/>
          <w:szCs w:val="22"/>
        </w:rPr>
      </w:pPr>
    </w:p>
    <w:p w14:paraId="10017DAC" w14:textId="77777777" w:rsidR="0047706C" w:rsidRDefault="0047706C" w:rsidP="00024234">
      <w:pPr>
        <w:tabs>
          <w:tab w:val="left" w:pos="5520"/>
        </w:tabs>
        <w:spacing w:line="276" w:lineRule="auto"/>
        <w:ind w:left="426"/>
        <w:rPr>
          <w:noProof/>
          <w:sz w:val="22"/>
          <w:szCs w:val="22"/>
        </w:rPr>
      </w:pPr>
    </w:p>
    <w:p w14:paraId="243EDEC4" w14:textId="77777777" w:rsidR="0047706C" w:rsidRDefault="0047706C" w:rsidP="00024234">
      <w:pPr>
        <w:tabs>
          <w:tab w:val="left" w:pos="5520"/>
        </w:tabs>
        <w:spacing w:line="276" w:lineRule="auto"/>
        <w:ind w:left="426"/>
        <w:rPr>
          <w:noProof/>
          <w:sz w:val="22"/>
          <w:szCs w:val="22"/>
        </w:rPr>
      </w:pPr>
    </w:p>
    <w:p w14:paraId="1AF4D049" w14:textId="77777777" w:rsidR="0047706C" w:rsidRDefault="0047706C" w:rsidP="00024234">
      <w:pPr>
        <w:tabs>
          <w:tab w:val="left" w:pos="5520"/>
        </w:tabs>
        <w:spacing w:line="276" w:lineRule="auto"/>
        <w:ind w:left="426"/>
        <w:rPr>
          <w:noProof/>
          <w:sz w:val="22"/>
          <w:szCs w:val="22"/>
        </w:rPr>
      </w:pPr>
    </w:p>
    <w:p w14:paraId="0CC84F0E" w14:textId="77777777" w:rsidR="0047706C" w:rsidRDefault="0047706C" w:rsidP="00024234">
      <w:pPr>
        <w:tabs>
          <w:tab w:val="left" w:pos="5520"/>
        </w:tabs>
        <w:spacing w:line="276" w:lineRule="auto"/>
        <w:ind w:left="426"/>
        <w:rPr>
          <w:noProof/>
          <w:sz w:val="22"/>
          <w:szCs w:val="22"/>
        </w:rPr>
      </w:pPr>
    </w:p>
    <w:p w14:paraId="69ECCA67" w14:textId="77777777" w:rsidR="00024234" w:rsidRPr="009041C2" w:rsidRDefault="00024234" w:rsidP="00805D3A">
      <w:pPr>
        <w:tabs>
          <w:tab w:val="left" w:pos="5520"/>
        </w:tabs>
        <w:spacing w:line="276" w:lineRule="auto"/>
        <w:ind w:left="709"/>
        <w:rPr>
          <w:noProof/>
          <w:sz w:val="22"/>
          <w:szCs w:val="22"/>
        </w:rPr>
      </w:pPr>
      <w:r w:rsidRPr="009041C2">
        <w:rPr>
          <w:noProof/>
          <w:sz w:val="22"/>
          <w:szCs w:val="22"/>
        </w:rPr>
        <w:t xml:space="preserve">Choisir « Droite d’ajustement ». Sélectionner tous les points du nuage de points, la droite se trace. </w:t>
      </w:r>
    </w:p>
    <w:p w14:paraId="3C1DBB98" w14:textId="77777777" w:rsidR="00024234" w:rsidRPr="009041C2" w:rsidRDefault="00024234" w:rsidP="00805D3A">
      <w:pPr>
        <w:tabs>
          <w:tab w:val="left" w:pos="5520"/>
        </w:tabs>
        <w:spacing w:line="276" w:lineRule="auto"/>
        <w:ind w:left="709"/>
        <w:jc w:val="both"/>
        <w:rPr>
          <w:sz w:val="22"/>
          <w:szCs w:val="22"/>
        </w:rPr>
      </w:pPr>
      <w:r w:rsidRPr="009041C2">
        <w:rPr>
          <w:sz w:val="22"/>
          <w:szCs w:val="22"/>
        </w:rPr>
        <w:t>Une équation de la droite est affichée dans la fenêtre Algèbre. Cliquer droit sur cette équation et choisir « Equation y = a x + b » pour obtenir une équation sous cette forme.</w:t>
      </w:r>
    </w:p>
    <w:p w14:paraId="3EEF7018" w14:textId="77777777" w:rsidR="00024234" w:rsidRPr="009041C2" w:rsidRDefault="00024234" w:rsidP="00024234">
      <w:pPr>
        <w:pStyle w:val="Titre"/>
        <w:rPr>
          <w:sz w:val="22"/>
          <w:szCs w:val="22"/>
        </w:rPr>
      </w:pPr>
    </w:p>
    <w:p w14:paraId="05DD54CF" w14:textId="2569E98A" w:rsidR="00E5776D" w:rsidRPr="009041C2" w:rsidRDefault="00E5776D" w:rsidP="00FF6BD1">
      <w:pPr>
        <w:autoSpaceDE w:val="0"/>
        <w:autoSpaceDN w:val="0"/>
        <w:adjustRightInd w:val="0"/>
        <w:spacing w:after="80"/>
        <w:rPr>
          <w:color w:val="000000"/>
          <w:sz w:val="22"/>
          <w:szCs w:val="22"/>
        </w:rPr>
      </w:pPr>
    </w:p>
    <w:p w14:paraId="059626FF" w14:textId="77777777" w:rsidR="00E5776D" w:rsidRPr="009041C2" w:rsidRDefault="00E5776D" w:rsidP="00E5776D">
      <w:pPr>
        <w:ind w:left="851"/>
        <w:rPr>
          <w:sz w:val="22"/>
          <w:szCs w:val="22"/>
        </w:rPr>
      </w:pPr>
    </w:p>
    <w:p w14:paraId="6C62AC92" w14:textId="77777777" w:rsidR="00E5776D" w:rsidRPr="009041C2" w:rsidRDefault="00E5776D" w:rsidP="00E5776D">
      <w:pPr>
        <w:pStyle w:val="Default"/>
        <w:numPr>
          <w:ilvl w:val="0"/>
          <w:numId w:val="26"/>
        </w:numPr>
        <w:tabs>
          <w:tab w:val="left" w:pos="426"/>
        </w:tabs>
        <w:spacing w:after="80"/>
        <w:ind w:left="851" w:hanging="851"/>
        <w:rPr>
          <w:b/>
          <w:bCs/>
          <w:sz w:val="22"/>
          <w:szCs w:val="22"/>
        </w:rPr>
      </w:pPr>
      <w:r w:rsidRPr="009041C2">
        <w:rPr>
          <w:b/>
          <w:bCs/>
          <w:sz w:val="22"/>
          <w:szCs w:val="22"/>
        </w:rPr>
        <w:t>Pour tracer une droite passant par deux points</w:t>
      </w:r>
    </w:p>
    <w:p w14:paraId="20835620" w14:textId="270A29F4" w:rsidR="00E5776D" w:rsidRPr="009041C2" w:rsidRDefault="00E5776D" w:rsidP="00E5776D">
      <w:pPr>
        <w:tabs>
          <w:tab w:val="left" w:pos="5520"/>
        </w:tabs>
        <w:ind w:left="851"/>
        <w:rPr>
          <w:noProof/>
          <w:sz w:val="22"/>
          <w:szCs w:val="22"/>
        </w:rPr>
      </w:pPr>
    </w:p>
    <w:p w14:paraId="698BD17B" w14:textId="7C9278D2" w:rsidR="00E5776D" w:rsidRDefault="005D40F3" w:rsidP="00E5776D">
      <w:pPr>
        <w:tabs>
          <w:tab w:val="left" w:pos="5520"/>
        </w:tabs>
        <w:ind w:left="2127" w:hanging="2127"/>
        <w:rPr>
          <w:noProof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141A9009" wp14:editId="75B25F06">
            <wp:simplePos x="0" y="0"/>
            <wp:positionH relativeFrom="margin">
              <wp:align>center</wp:align>
            </wp:positionH>
            <wp:positionV relativeFrom="paragraph">
              <wp:posOffset>-2540</wp:posOffset>
            </wp:positionV>
            <wp:extent cx="3237230" cy="2144395"/>
            <wp:effectExtent l="0" t="0" r="1270" b="8255"/>
            <wp:wrapTight wrapText="bothSides">
              <wp:wrapPolygon edited="0">
                <wp:start x="0" y="0"/>
                <wp:lineTo x="0" y="21491"/>
                <wp:lineTo x="21481" y="21491"/>
                <wp:lineTo x="21481" y="0"/>
                <wp:lineTo x="0" y="0"/>
              </wp:wrapPolygon>
            </wp:wrapTight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62" t="4972" r="56619" b="49540"/>
                    <a:stretch/>
                  </pic:blipFill>
                  <pic:spPr bwMode="auto">
                    <a:xfrm>
                      <a:off x="0" y="0"/>
                      <a:ext cx="3238193" cy="21453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5776D" w:rsidRPr="009041C2">
        <w:rPr>
          <w:noProof/>
          <w:sz w:val="22"/>
          <w:szCs w:val="22"/>
        </w:rPr>
        <w:tab/>
      </w:r>
    </w:p>
    <w:p w14:paraId="12691C75" w14:textId="77777777" w:rsidR="005D40F3" w:rsidRDefault="005D40F3" w:rsidP="00E5776D">
      <w:pPr>
        <w:tabs>
          <w:tab w:val="left" w:pos="5520"/>
        </w:tabs>
        <w:ind w:left="2127" w:hanging="2127"/>
        <w:rPr>
          <w:noProof/>
          <w:sz w:val="22"/>
          <w:szCs w:val="22"/>
        </w:rPr>
      </w:pPr>
    </w:p>
    <w:p w14:paraId="65756761" w14:textId="77777777" w:rsidR="005D40F3" w:rsidRDefault="005D40F3" w:rsidP="00E5776D">
      <w:pPr>
        <w:tabs>
          <w:tab w:val="left" w:pos="5520"/>
        </w:tabs>
        <w:ind w:left="2127" w:hanging="2127"/>
        <w:rPr>
          <w:noProof/>
          <w:sz w:val="22"/>
          <w:szCs w:val="22"/>
        </w:rPr>
      </w:pPr>
    </w:p>
    <w:p w14:paraId="640BDAE3" w14:textId="77777777" w:rsidR="005D40F3" w:rsidRDefault="005D40F3" w:rsidP="00E5776D">
      <w:pPr>
        <w:tabs>
          <w:tab w:val="left" w:pos="5520"/>
        </w:tabs>
        <w:ind w:left="2127" w:hanging="2127"/>
        <w:rPr>
          <w:noProof/>
          <w:sz w:val="22"/>
          <w:szCs w:val="22"/>
        </w:rPr>
      </w:pPr>
    </w:p>
    <w:p w14:paraId="35D930D3" w14:textId="77777777" w:rsidR="005D40F3" w:rsidRDefault="005D40F3" w:rsidP="00E5776D">
      <w:pPr>
        <w:tabs>
          <w:tab w:val="left" w:pos="5520"/>
        </w:tabs>
        <w:ind w:left="2127" w:hanging="2127"/>
        <w:rPr>
          <w:noProof/>
          <w:sz w:val="22"/>
          <w:szCs w:val="22"/>
        </w:rPr>
      </w:pPr>
    </w:p>
    <w:p w14:paraId="6832D9E1" w14:textId="77777777" w:rsidR="005D40F3" w:rsidRDefault="005D40F3" w:rsidP="00E5776D">
      <w:pPr>
        <w:tabs>
          <w:tab w:val="left" w:pos="5520"/>
        </w:tabs>
        <w:ind w:left="2127" w:hanging="2127"/>
        <w:rPr>
          <w:noProof/>
          <w:sz w:val="22"/>
          <w:szCs w:val="22"/>
        </w:rPr>
      </w:pPr>
    </w:p>
    <w:p w14:paraId="01DD74AB" w14:textId="77777777" w:rsidR="005D40F3" w:rsidRDefault="005D40F3" w:rsidP="00E5776D">
      <w:pPr>
        <w:tabs>
          <w:tab w:val="left" w:pos="5520"/>
        </w:tabs>
        <w:ind w:left="2127" w:hanging="2127"/>
        <w:rPr>
          <w:noProof/>
          <w:sz w:val="22"/>
          <w:szCs w:val="22"/>
        </w:rPr>
      </w:pPr>
    </w:p>
    <w:p w14:paraId="27D17520" w14:textId="77777777" w:rsidR="005D40F3" w:rsidRDefault="005D40F3" w:rsidP="00E5776D">
      <w:pPr>
        <w:tabs>
          <w:tab w:val="left" w:pos="5520"/>
        </w:tabs>
        <w:ind w:left="2127" w:hanging="2127"/>
        <w:rPr>
          <w:noProof/>
          <w:sz w:val="22"/>
          <w:szCs w:val="22"/>
        </w:rPr>
      </w:pPr>
    </w:p>
    <w:p w14:paraId="29871E87" w14:textId="77777777" w:rsidR="005D40F3" w:rsidRDefault="005D40F3" w:rsidP="00E5776D">
      <w:pPr>
        <w:tabs>
          <w:tab w:val="left" w:pos="5520"/>
        </w:tabs>
        <w:ind w:left="2127" w:hanging="2127"/>
        <w:rPr>
          <w:noProof/>
          <w:sz w:val="22"/>
          <w:szCs w:val="22"/>
        </w:rPr>
      </w:pPr>
    </w:p>
    <w:p w14:paraId="3FAAD99D" w14:textId="77777777" w:rsidR="005D40F3" w:rsidRDefault="005D40F3" w:rsidP="00E5776D">
      <w:pPr>
        <w:tabs>
          <w:tab w:val="left" w:pos="5520"/>
        </w:tabs>
        <w:ind w:left="2127" w:hanging="2127"/>
        <w:rPr>
          <w:noProof/>
          <w:sz w:val="22"/>
          <w:szCs w:val="22"/>
        </w:rPr>
      </w:pPr>
    </w:p>
    <w:p w14:paraId="186B3B32" w14:textId="77777777" w:rsidR="005D40F3" w:rsidRDefault="005D40F3" w:rsidP="00E5776D">
      <w:pPr>
        <w:tabs>
          <w:tab w:val="left" w:pos="5520"/>
        </w:tabs>
        <w:ind w:left="2127" w:hanging="2127"/>
        <w:rPr>
          <w:noProof/>
          <w:sz w:val="22"/>
          <w:szCs w:val="22"/>
        </w:rPr>
      </w:pPr>
    </w:p>
    <w:p w14:paraId="64CABADD" w14:textId="77777777" w:rsidR="005D40F3" w:rsidRDefault="005D40F3" w:rsidP="00E5776D">
      <w:pPr>
        <w:tabs>
          <w:tab w:val="left" w:pos="5520"/>
        </w:tabs>
        <w:ind w:left="2127" w:hanging="2127"/>
        <w:rPr>
          <w:noProof/>
          <w:sz w:val="22"/>
          <w:szCs w:val="22"/>
        </w:rPr>
      </w:pPr>
    </w:p>
    <w:p w14:paraId="506F97FC" w14:textId="77777777" w:rsidR="005D40F3" w:rsidRDefault="005D40F3" w:rsidP="00E5776D">
      <w:pPr>
        <w:tabs>
          <w:tab w:val="left" w:pos="5520"/>
        </w:tabs>
        <w:ind w:left="2127" w:hanging="2127"/>
        <w:rPr>
          <w:noProof/>
          <w:sz w:val="22"/>
          <w:szCs w:val="22"/>
        </w:rPr>
      </w:pPr>
    </w:p>
    <w:p w14:paraId="6426875F" w14:textId="066FB3CB" w:rsidR="005D40F3" w:rsidRPr="009041C2" w:rsidRDefault="002C611C" w:rsidP="00E5776D">
      <w:pPr>
        <w:tabs>
          <w:tab w:val="left" w:pos="5520"/>
        </w:tabs>
        <w:ind w:left="2127" w:hanging="2127"/>
        <w:rPr>
          <w:noProof/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77184" behindDoc="0" locked="0" layoutInCell="1" allowOverlap="1" wp14:anchorId="4927B475" wp14:editId="56F45B38">
            <wp:simplePos x="0" y="0"/>
            <wp:positionH relativeFrom="column">
              <wp:posOffset>3867150</wp:posOffset>
            </wp:positionH>
            <wp:positionV relativeFrom="paragraph">
              <wp:posOffset>117886</wp:posOffset>
            </wp:positionV>
            <wp:extent cx="290195" cy="262890"/>
            <wp:effectExtent l="0" t="0" r="0" b="3810"/>
            <wp:wrapNone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95" cy="262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3F03CF1" w14:textId="04E412E6" w:rsidR="00E5776D" w:rsidRPr="009041C2" w:rsidRDefault="00E5776D" w:rsidP="002C611C">
      <w:pPr>
        <w:pStyle w:val="Default"/>
        <w:spacing w:after="80" w:line="276" w:lineRule="auto"/>
        <w:ind w:left="709"/>
        <w:rPr>
          <w:sz w:val="22"/>
          <w:szCs w:val="22"/>
        </w:rPr>
      </w:pPr>
      <w:r w:rsidRPr="009041C2">
        <w:rPr>
          <w:noProof/>
          <w:sz w:val="22"/>
          <w:szCs w:val="22"/>
        </w:rPr>
        <w:t>Pour tracer une droite passant par deux points, il faut choisir</w:t>
      </w:r>
      <w:r w:rsidR="002C611C">
        <w:rPr>
          <w:noProof/>
          <w:sz w:val="22"/>
          <w:szCs w:val="22"/>
        </w:rPr>
        <w:t xml:space="preserve">         </w:t>
      </w:r>
      <w:r w:rsidRPr="009041C2">
        <w:rPr>
          <w:noProof/>
          <w:sz w:val="22"/>
          <w:szCs w:val="22"/>
        </w:rPr>
        <w:t xml:space="preserve"> puis cliquer sur les deux points par lesquels passe la droite.</w:t>
      </w:r>
      <w:r w:rsidRPr="009041C2">
        <w:rPr>
          <w:noProof/>
          <w:sz w:val="22"/>
          <w:szCs w:val="22"/>
        </w:rPr>
        <w:br/>
      </w:r>
      <w:r w:rsidRPr="009041C2">
        <w:rPr>
          <w:sz w:val="22"/>
          <w:szCs w:val="22"/>
        </w:rPr>
        <w:t xml:space="preserve">L’équation de la droite est affichée dans la fenêtre </w:t>
      </w:r>
      <w:r w:rsidR="002C611C">
        <w:rPr>
          <w:sz w:val="22"/>
          <w:szCs w:val="22"/>
        </w:rPr>
        <w:t>A</w:t>
      </w:r>
      <w:r w:rsidRPr="009041C2">
        <w:rPr>
          <w:sz w:val="22"/>
          <w:szCs w:val="22"/>
        </w:rPr>
        <w:t>lgèbre. Cliquer droit sur cette équation et choisir « Equation y = a x + b » pour obtenir une équation sous cette forme.</w:t>
      </w:r>
    </w:p>
    <w:p w14:paraId="225EBA8D" w14:textId="77777777" w:rsidR="00E5776D" w:rsidRPr="009041C2" w:rsidRDefault="00E5776D" w:rsidP="00E5776D">
      <w:pPr>
        <w:jc w:val="center"/>
        <w:rPr>
          <w:b/>
          <w:bCs/>
          <w:sz w:val="22"/>
          <w:szCs w:val="22"/>
        </w:rPr>
      </w:pPr>
    </w:p>
    <w:p w14:paraId="6B3116DE" w14:textId="5FEC73E2" w:rsidR="00E5776D" w:rsidRPr="009041C2" w:rsidRDefault="00E5776D" w:rsidP="00FF6BD1">
      <w:pPr>
        <w:autoSpaceDE w:val="0"/>
        <w:autoSpaceDN w:val="0"/>
        <w:adjustRightInd w:val="0"/>
        <w:spacing w:after="80"/>
        <w:rPr>
          <w:color w:val="000000"/>
          <w:sz w:val="22"/>
          <w:szCs w:val="22"/>
        </w:rPr>
      </w:pPr>
      <w:r w:rsidRPr="009041C2">
        <w:rPr>
          <w:color w:val="000000"/>
          <w:sz w:val="22"/>
          <w:szCs w:val="22"/>
        </w:rPr>
        <w:br w:type="page"/>
      </w:r>
    </w:p>
    <w:p w14:paraId="33863375" w14:textId="77777777" w:rsidR="00E5776D" w:rsidRPr="009041C2" w:rsidRDefault="00E5776D" w:rsidP="00E5776D">
      <w:pPr>
        <w:pStyle w:val="Titre"/>
        <w:rPr>
          <w:sz w:val="22"/>
          <w:szCs w:val="22"/>
        </w:rPr>
      </w:pPr>
    </w:p>
    <w:p w14:paraId="3E70CF32" w14:textId="339B9AEC" w:rsidR="00E5776D" w:rsidRPr="009041C2" w:rsidRDefault="00E5776D" w:rsidP="00E5776D">
      <w:pPr>
        <w:pStyle w:val="Default"/>
        <w:numPr>
          <w:ilvl w:val="0"/>
          <w:numId w:val="26"/>
        </w:numPr>
        <w:spacing w:after="80"/>
        <w:ind w:left="426" w:hanging="426"/>
        <w:rPr>
          <w:sz w:val="22"/>
          <w:szCs w:val="22"/>
        </w:rPr>
      </w:pPr>
      <w:r w:rsidRPr="009041C2">
        <w:rPr>
          <w:b/>
          <w:bCs/>
          <w:sz w:val="22"/>
          <w:szCs w:val="22"/>
        </w:rPr>
        <w:t>Pour tracer une droite perpendiculaire ou parallèle à une droite donnée</w:t>
      </w:r>
      <w:r w:rsidR="002C611C">
        <w:rPr>
          <w:b/>
          <w:bCs/>
          <w:sz w:val="22"/>
          <w:szCs w:val="22"/>
        </w:rPr>
        <w:t xml:space="preserve"> passant par un point connu</w:t>
      </w:r>
    </w:p>
    <w:p w14:paraId="08C973C7" w14:textId="4B0A9ED6" w:rsidR="00E5776D" w:rsidRPr="009041C2" w:rsidRDefault="005D40F3" w:rsidP="00E5776D">
      <w:pPr>
        <w:tabs>
          <w:tab w:val="left" w:pos="5520"/>
        </w:tabs>
        <w:ind w:left="1560"/>
        <w:rPr>
          <w:noProof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5C8A3322" wp14:editId="775C5EDD">
            <wp:simplePos x="0" y="0"/>
            <wp:positionH relativeFrom="margin">
              <wp:align>center</wp:align>
            </wp:positionH>
            <wp:positionV relativeFrom="paragraph">
              <wp:posOffset>160655</wp:posOffset>
            </wp:positionV>
            <wp:extent cx="2965450" cy="2171700"/>
            <wp:effectExtent l="0" t="0" r="6350" b="0"/>
            <wp:wrapTight wrapText="bothSides">
              <wp:wrapPolygon edited="0">
                <wp:start x="0" y="0"/>
                <wp:lineTo x="0" y="21411"/>
                <wp:lineTo x="21507" y="21411"/>
                <wp:lineTo x="21507" y="0"/>
                <wp:lineTo x="0" y="0"/>
              </wp:wrapPolygon>
            </wp:wrapTight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33" t="5525" r="56211" b="43646"/>
                    <a:stretch/>
                  </pic:blipFill>
                  <pic:spPr bwMode="auto">
                    <a:xfrm>
                      <a:off x="0" y="0"/>
                      <a:ext cx="2965017" cy="21715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36B5F21" w14:textId="05D8037E" w:rsidR="00E5776D" w:rsidRPr="009041C2" w:rsidRDefault="00E5776D" w:rsidP="00E5776D">
      <w:pPr>
        <w:tabs>
          <w:tab w:val="left" w:pos="5520"/>
        </w:tabs>
        <w:ind w:left="3402"/>
        <w:rPr>
          <w:sz w:val="22"/>
          <w:szCs w:val="22"/>
        </w:rPr>
      </w:pPr>
    </w:p>
    <w:p w14:paraId="392D338E" w14:textId="77777777" w:rsidR="00E5776D" w:rsidRDefault="00E5776D" w:rsidP="00E5776D">
      <w:pPr>
        <w:tabs>
          <w:tab w:val="left" w:pos="5520"/>
        </w:tabs>
        <w:ind w:left="426"/>
        <w:rPr>
          <w:sz w:val="22"/>
          <w:szCs w:val="22"/>
        </w:rPr>
      </w:pPr>
    </w:p>
    <w:p w14:paraId="3E6EC56C" w14:textId="77777777" w:rsidR="005D40F3" w:rsidRDefault="005D40F3" w:rsidP="00E5776D">
      <w:pPr>
        <w:tabs>
          <w:tab w:val="left" w:pos="5520"/>
        </w:tabs>
        <w:ind w:left="426"/>
        <w:rPr>
          <w:sz w:val="22"/>
          <w:szCs w:val="22"/>
        </w:rPr>
      </w:pPr>
    </w:p>
    <w:p w14:paraId="3A988325" w14:textId="77777777" w:rsidR="005D40F3" w:rsidRDefault="005D40F3" w:rsidP="00E5776D">
      <w:pPr>
        <w:tabs>
          <w:tab w:val="left" w:pos="5520"/>
        </w:tabs>
        <w:ind w:left="426"/>
        <w:rPr>
          <w:sz w:val="22"/>
          <w:szCs w:val="22"/>
        </w:rPr>
      </w:pPr>
    </w:p>
    <w:p w14:paraId="07EC0427" w14:textId="77777777" w:rsidR="005D40F3" w:rsidRDefault="005D40F3" w:rsidP="00E5776D">
      <w:pPr>
        <w:tabs>
          <w:tab w:val="left" w:pos="5520"/>
        </w:tabs>
        <w:ind w:left="426"/>
        <w:rPr>
          <w:sz w:val="22"/>
          <w:szCs w:val="22"/>
        </w:rPr>
      </w:pPr>
    </w:p>
    <w:p w14:paraId="0467FA41" w14:textId="77777777" w:rsidR="005D40F3" w:rsidRDefault="005D40F3" w:rsidP="00E5776D">
      <w:pPr>
        <w:tabs>
          <w:tab w:val="left" w:pos="5520"/>
        </w:tabs>
        <w:ind w:left="426"/>
        <w:rPr>
          <w:sz w:val="22"/>
          <w:szCs w:val="22"/>
        </w:rPr>
      </w:pPr>
    </w:p>
    <w:p w14:paraId="23F837ED" w14:textId="77777777" w:rsidR="005D40F3" w:rsidRDefault="005D40F3" w:rsidP="00E5776D">
      <w:pPr>
        <w:tabs>
          <w:tab w:val="left" w:pos="5520"/>
        </w:tabs>
        <w:ind w:left="426"/>
        <w:rPr>
          <w:sz w:val="22"/>
          <w:szCs w:val="22"/>
        </w:rPr>
      </w:pPr>
    </w:p>
    <w:p w14:paraId="04864E4D" w14:textId="77777777" w:rsidR="005D40F3" w:rsidRDefault="005D40F3" w:rsidP="00E5776D">
      <w:pPr>
        <w:tabs>
          <w:tab w:val="left" w:pos="5520"/>
        </w:tabs>
        <w:ind w:left="426"/>
        <w:rPr>
          <w:sz w:val="22"/>
          <w:szCs w:val="22"/>
        </w:rPr>
      </w:pPr>
    </w:p>
    <w:p w14:paraId="2F76933A" w14:textId="77777777" w:rsidR="005D40F3" w:rsidRDefault="005D40F3" w:rsidP="00E5776D">
      <w:pPr>
        <w:tabs>
          <w:tab w:val="left" w:pos="5520"/>
        </w:tabs>
        <w:ind w:left="426"/>
        <w:rPr>
          <w:sz w:val="22"/>
          <w:szCs w:val="22"/>
        </w:rPr>
      </w:pPr>
    </w:p>
    <w:p w14:paraId="72FAD4D6" w14:textId="77777777" w:rsidR="005D40F3" w:rsidRDefault="005D40F3" w:rsidP="00E5776D">
      <w:pPr>
        <w:tabs>
          <w:tab w:val="left" w:pos="5520"/>
        </w:tabs>
        <w:ind w:left="426"/>
        <w:rPr>
          <w:sz w:val="22"/>
          <w:szCs w:val="22"/>
        </w:rPr>
      </w:pPr>
    </w:p>
    <w:p w14:paraId="1BC3FB7F" w14:textId="77777777" w:rsidR="005D40F3" w:rsidRDefault="005D40F3" w:rsidP="00E5776D">
      <w:pPr>
        <w:tabs>
          <w:tab w:val="left" w:pos="5520"/>
        </w:tabs>
        <w:ind w:left="426"/>
        <w:rPr>
          <w:sz w:val="22"/>
          <w:szCs w:val="22"/>
        </w:rPr>
      </w:pPr>
    </w:p>
    <w:p w14:paraId="48940463" w14:textId="77777777" w:rsidR="005D40F3" w:rsidRDefault="005D40F3" w:rsidP="00E5776D">
      <w:pPr>
        <w:tabs>
          <w:tab w:val="left" w:pos="5520"/>
        </w:tabs>
        <w:ind w:left="426"/>
        <w:rPr>
          <w:sz w:val="22"/>
          <w:szCs w:val="22"/>
        </w:rPr>
      </w:pPr>
    </w:p>
    <w:p w14:paraId="71792E37" w14:textId="77777777" w:rsidR="005D40F3" w:rsidRDefault="005D40F3" w:rsidP="00E5776D">
      <w:pPr>
        <w:tabs>
          <w:tab w:val="left" w:pos="5520"/>
        </w:tabs>
        <w:ind w:left="426"/>
        <w:rPr>
          <w:sz w:val="22"/>
          <w:szCs w:val="22"/>
        </w:rPr>
      </w:pPr>
    </w:p>
    <w:p w14:paraId="50EEF588" w14:textId="77777777" w:rsidR="005D40F3" w:rsidRDefault="005D40F3" w:rsidP="00E5776D">
      <w:pPr>
        <w:tabs>
          <w:tab w:val="left" w:pos="5520"/>
        </w:tabs>
        <w:ind w:left="426"/>
        <w:rPr>
          <w:sz w:val="22"/>
          <w:szCs w:val="22"/>
        </w:rPr>
      </w:pPr>
    </w:p>
    <w:p w14:paraId="7A4E3E7D" w14:textId="0EBE6E32" w:rsidR="005D40F3" w:rsidRPr="009041C2" w:rsidRDefault="005D40F3" w:rsidP="00E5776D">
      <w:pPr>
        <w:tabs>
          <w:tab w:val="left" w:pos="5520"/>
        </w:tabs>
        <w:ind w:left="426"/>
        <w:rPr>
          <w:sz w:val="22"/>
          <w:szCs w:val="22"/>
        </w:rPr>
      </w:pPr>
    </w:p>
    <w:p w14:paraId="161F9BC4" w14:textId="3B30B4E8" w:rsidR="00E5776D" w:rsidRPr="009041C2" w:rsidRDefault="002C611C" w:rsidP="002C611C">
      <w:pPr>
        <w:autoSpaceDE w:val="0"/>
        <w:autoSpaceDN w:val="0"/>
        <w:adjustRightInd w:val="0"/>
        <w:spacing w:line="360" w:lineRule="auto"/>
        <w:ind w:left="709"/>
        <w:rPr>
          <w:sz w:val="22"/>
          <w:szCs w:val="22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82304" behindDoc="0" locked="0" layoutInCell="1" allowOverlap="1" wp14:anchorId="10FC44E3" wp14:editId="2DB0373A">
            <wp:simplePos x="0" y="0"/>
            <wp:positionH relativeFrom="column">
              <wp:posOffset>895350</wp:posOffset>
            </wp:positionH>
            <wp:positionV relativeFrom="paragraph">
              <wp:posOffset>158750</wp:posOffset>
            </wp:positionV>
            <wp:extent cx="290195" cy="290195"/>
            <wp:effectExtent l="0" t="0" r="0" b="0"/>
            <wp:wrapNone/>
            <wp:docPr id="36" name="Imag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1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195" cy="29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sz w:val="22"/>
          <w:szCs w:val="22"/>
        </w:rPr>
        <w:drawing>
          <wp:anchor distT="0" distB="0" distL="114300" distR="114300" simplePos="0" relativeHeight="251686400" behindDoc="0" locked="0" layoutInCell="1" allowOverlap="1" wp14:anchorId="5CEC0650" wp14:editId="5C43781F">
            <wp:simplePos x="0" y="0"/>
            <wp:positionH relativeFrom="column">
              <wp:posOffset>1441039</wp:posOffset>
            </wp:positionH>
            <wp:positionV relativeFrom="paragraph">
              <wp:posOffset>202565</wp:posOffset>
            </wp:positionV>
            <wp:extent cx="279400" cy="290195"/>
            <wp:effectExtent l="0" t="0" r="6350" b="0"/>
            <wp:wrapNone/>
            <wp:docPr id="37" name="Imag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0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9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5776D" w:rsidRPr="009041C2">
        <w:rPr>
          <w:sz w:val="22"/>
          <w:szCs w:val="22"/>
        </w:rPr>
        <w:t>Pour tracer une droite perpendiculaire ou parallèle à une droite donnée passant par un point connu, il faut choisir</w:t>
      </w:r>
      <w:r>
        <w:rPr>
          <w:sz w:val="22"/>
          <w:szCs w:val="22"/>
        </w:rPr>
        <w:t xml:space="preserve">          </w:t>
      </w:r>
      <w:r w:rsidR="00E5776D" w:rsidRPr="009041C2">
        <w:rPr>
          <w:sz w:val="22"/>
          <w:szCs w:val="22"/>
        </w:rPr>
        <w:t xml:space="preserve">  ou</w:t>
      </w:r>
      <w:r>
        <w:rPr>
          <w:sz w:val="22"/>
          <w:szCs w:val="22"/>
        </w:rPr>
        <w:t xml:space="preserve">          </w:t>
      </w:r>
      <w:r w:rsidR="00E5776D" w:rsidRPr="009041C2">
        <w:rPr>
          <w:sz w:val="22"/>
          <w:szCs w:val="22"/>
        </w:rPr>
        <w:t xml:space="preserve"> puis sélectionner le point et la droite en cliquant successivement sur ces objets avec la souris.</w:t>
      </w:r>
    </w:p>
    <w:p w14:paraId="133F265F" w14:textId="6B04170C" w:rsidR="00E5776D" w:rsidRPr="009041C2" w:rsidRDefault="00E5776D" w:rsidP="00FF6BD1">
      <w:pPr>
        <w:autoSpaceDE w:val="0"/>
        <w:autoSpaceDN w:val="0"/>
        <w:adjustRightInd w:val="0"/>
        <w:spacing w:after="80"/>
        <w:rPr>
          <w:color w:val="000000"/>
          <w:sz w:val="22"/>
          <w:szCs w:val="22"/>
        </w:rPr>
      </w:pPr>
    </w:p>
    <w:p w14:paraId="16F52804" w14:textId="14D5E13A" w:rsidR="00E5776D" w:rsidRPr="009041C2" w:rsidRDefault="00E5776D" w:rsidP="00FF6BD1">
      <w:pPr>
        <w:autoSpaceDE w:val="0"/>
        <w:autoSpaceDN w:val="0"/>
        <w:adjustRightInd w:val="0"/>
        <w:spacing w:after="80"/>
        <w:rPr>
          <w:color w:val="000000"/>
          <w:sz w:val="22"/>
          <w:szCs w:val="22"/>
        </w:rPr>
      </w:pPr>
    </w:p>
    <w:p w14:paraId="629B1197" w14:textId="690AEBA4" w:rsidR="008849C3" w:rsidRPr="009041C2" w:rsidRDefault="008849C3" w:rsidP="00F310B9">
      <w:pPr>
        <w:pStyle w:val="Titre"/>
        <w:rPr>
          <w:sz w:val="22"/>
          <w:szCs w:val="22"/>
        </w:rPr>
      </w:pPr>
    </w:p>
    <w:p w14:paraId="3FD7CC30" w14:textId="1AAF5BDF" w:rsidR="00E12B68" w:rsidRPr="009041C2" w:rsidRDefault="00E12B68" w:rsidP="001636C8">
      <w:pPr>
        <w:pStyle w:val="Default"/>
        <w:numPr>
          <w:ilvl w:val="0"/>
          <w:numId w:val="26"/>
        </w:numPr>
        <w:spacing w:after="120"/>
        <w:ind w:left="851" w:hanging="425"/>
        <w:rPr>
          <w:b/>
          <w:bCs/>
          <w:sz w:val="22"/>
          <w:szCs w:val="22"/>
        </w:rPr>
      </w:pPr>
      <w:r w:rsidRPr="009041C2">
        <w:rPr>
          <w:b/>
          <w:bCs/>
          <w:sz w:val="22"/>
          <w:szCs w:val="22"/>
        </w:rPr>
        <w:t>Pour utiliser des données du tableur pour construire des points dans la fenêtre graphique</w:t>
      </w:r>
    </w:p>
    <w:p w14:paraId="54C11571" w14:textId="62FEF40D" w:rsidR="00E12B68" w:rsidRPr="009041C2" w:rsidRDefault="005D40F3" w:rsidP="001636C8">
      <w:pPr>
        <w:tabs>
          <w:tab w:val="left" w:pos="5520"/>
        </w:tabs>
        <w:ind w:left="851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0948D358" wp14:editId="2364251D">
            <wp:simplePos x="0" y="0"/>
            <wp:positionH relativeFrom="margin">
              <wp:posOffset>711835</wp:posOffset>
            </wp:positionH>
            <wp:positionV relativeFrom="paragraph">
              <wp:posOffset>130810</wp:posOffset>
            </wp:positionV>
            <wp:extent cx="5137150" cy="2960370"/>
            <wp:effectExtent l="0" t="0" r="6350" b="0"/>
            <wp:wrapSquare wrapText="bothSides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396" t="11525" b="244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150" cy="296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E607F3F" w14:textId="7C7D7DC5" w:rsidR="00E12B68" w:rsidRPr="009041C2" w:rsidRDefault="00E12B68" w:rsidP="001636C8">
      <w:pPr>
        <w:tabs>
          <w:tab w:val="left" w:pos="5520"/>
        </w:tabs>
        <w:ind w:left="567"/>
        <w:rPr>
          <w:sz w:val="22"/>
          <w:szCs w:val="22"/>
        </w:rPr>
      </w:pPr>
    </w:p>
    <w:p w14:paraId="73D54940" w14:textId="77777777" w:rsidR="005D40F3" w:rsidRDefault="005D40F3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58680992" w14:textId="77777777" w:rsidR="005D40F3" w:rsidRDefault="005D40F3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2A44007B" w14:textId="77777777" w:rsidR="005D40F3" w:rsidRDefault="005D40F3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0DD32B61" w14:textId="77777777" w:rsidR="005D40F3" w:rsidRDefault="005D40F3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7933E0A8" w14:textId="77777777" w:rsidR="005D40F3" w:rsidRDefault="005D40F3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563E849E" w14:textId="77777777" w:rsidR="005D40F3" w:rsidRDefault="005D40F3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37727758" w14:textId="77777777" w:rsidR="005D40F3" w:rsidRDefault="005D40F3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3D592B8F" w14:textId="77777777" w:rsidR="005D40F3" w:rsidRDefault="005D40F3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20E8D675" w14:textId="77777777" w:rsidR="005D40F3" w:rsidRDefault="005D40F3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1F780140" w14:textId="77777777" w:rsidR="005D40F3" w:rsidRDefault="005D40F3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59D4B74F" w14:textId="77777777" w:rsidR="005D40F3" w:rsidRDefault="005D40F3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50894157" w14:textId="77777777" w:rsidR="005D40F3" w:rsidRDefault="005D40F3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3C9C992C" w14:textId="77777777" w:rsidR="005D40F3" w:rsidRDefault="005D40F3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5EACFC68" w14:textId="77777777" w:rsidR="005D40F3" w:rsidRDefault="005D40F3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2D5C104D" w14:textId="77777777" w:rsidR="005D40F3" w:rsidRDefault="005D40F3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3FEA30BD" w14:textId="77777777" w:rsidR="005D40F3" w:rsidRDefault="005D40F3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165CA98A" w14:textId="77777777" w:rsidR="005D40F3" w:rsidRDefault="005D40F3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7BE0D5AA" w14:textId="77777777" w:rsidR="005D40F3" w:rsidRDefault="005D40F3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7B71E659" w14:textId="77777777" w:rsidR="005D40F3" w:rsidRDefault="005D40F3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</w:p>
    <w:p w14:paraId="450C7259" w14:textId="77777777" w:rsidR="00024234" w:rsidRPr="009041C2" w:rsidRDefault="00E12B68" w:rsidP="002C611C">
      <w:pPr>
        <w:tabs>
          <w:tab w:val="left" w:pos="5520"/>
        </w:tabs>
        <w:spacing w:line="276" w:lineRule="auto"/>
        <w:ind w:left="709"/>
        <w:rPr>
          <w:sz w:val="22"/>
          <w:szCs w:val="22"/>
        </w:rPr>
      </w:pPr>
      <w:r w:rsidRPr="009041C2">
        <w:rPr>
          <w:sz w:val="22"/>
          <w:szCs w:val="22"/>
        </w:rPr>
        <w:t>Pour construire des points dans la fenêtre graphique, sélectionner les cellules contenant les données (abscisses et ordonnées), cliquer droit sur la sélection et choisir : « Créer</w:t>
      </w:r>
      <w:r w:rsidR="002B2D4D" w:rsidRPr="009041C2">
        <w:rPr>
          <w:sz w:val="22"/>
          <w:szCs w:val="22"/>
        </w:rPr>
        <w:t> » puis « L</w:t>
      </w:r>
      <w:r w:rsidRPr="009041C2">
        <w:rPr>
          <w:sz w:val="22"/>
          <w:szCs w:val="22"/>
        </w:rPr>
        <w:t>iste de points ».</w:t>
      </w:r>
    </w:p>
    <w:p w14:paraId="3367D98B" w14:textId="1E53E44F" w:rsidR="00024234" w:rsidRPr="009041C2" w:rsidRDefault="00E12B68" w:rsidP="00024234">
      <w:pPr>
        <w:tabs>
          <w:tab w:val="left" w:pos="851"/>
          <w:tab w:val="left" w:pos="5520"/>
        </w:tabs>
        <w:ind w:left="851"/>
        <w:rPr>
          <w:sz w:val="22"/>
          <w:szCs w:val="22"/>
        </w:rPr>
      </w:pPr>
      <w:r w:rsidRPr="009041C2">
        <w:rPr>
          <w:sz w:val="22"/>
          <w:szCs w:val="22"/>
        </w:rPr>
        <w:br/>
      </w:r>
    </w:p>
    <w:p w14:paraId="03289328" w14:textId="77777777" w:rsidR="00E5776D" w:rsidRPr="009041C2" w:rsidRDefault="00E5776D" w:rsidP="00E5776D">
      <w:pPr>
        <w:autoSpaceDE w:val="0"/>
        <w:autoSpaceDN w:val="0"/>
        <w:adjustRightInd w:val="0"/>
        <w:spacing w:after="80"/>
        <w:rPr>
          <w:color w:val="000000"/>
          <w:sz w:val="22"/>
          <w:szCs w:val="22"/>
        </w:rPr>
      </w:pPr>
    </w:p>
    <w:p w14:paraId="46A226CB" w14:textId="77777777" w:rsidR="00E5776D" w:rsidRPr="009041C2" w:rsidRDefault="00E5776D" w:rsidP="00E5776D">
      <w:pPr>
        <w:numPr>
          <w:ilvl w:val="0"/>
          <w:numId w:val="26"/>
        </w:numPr>
        <w:autoSpaceDE w:val="0"/>
        <w:autoSpaceDN w:val="0"/>
        <w:adjustRightInd w:val="0"/>
        <w:spacing w:after="80"/>
        <w:ind w:left="426" w:hanging="426"/>
        <w:rPr>
          <w:b/>
          <w:bCs/>
          <w:color w:val="000000"/>
          <w:sz w:val="22"/>
          <w:szCs w:val="22"/>
        </w:rPr>
      </w:pPr>
      <w:r w:rsidRPr="009041C2">
        <w:rPr>
          <w:b/>
          <w:bCs/>
          <w:color w:val="000000"/>
          <w:sz w:val="22"/>
          <w:szCs w:val="22"/>
        </w:rPr>
        <w:t>Pour utiliser un curseur dans la fenêtre graphique</w:t>
      </w:r>
    </w:p>
    <w:p w14:paraId="0B7C5617" w14:textId="50A2A8AB" w:rsidR="00805D3A" w:rsidRPr="00805D3A" w:rsidRDefault="0000363C" w:rsidP="002C611C">
      <w:pPr>
        <w:pStyle w:val="Paragraphedeliste"/>
        <w:autoSpaceDE w:val="0"/>
        <w:autoSpaceDN w:val="0"/>
        <w:adjustRightInd w:val="0"/>
        <w:spacing w:line="276" w:lineRule="auto"/>
        <w:rPr>
          <w:rFonts w:eastAsia="Calibri"/>
          <w:sz w:val="22"/>
          <w:szCs w:val="22"/>
        </w:rPr>
      </w:pPr>
      <w:r>
        <w:rPr>
          <w:rFonts w:eastAsia="Calibri"/>
          <w:sz w:val="22"/>
          <w:szCs w:val="22"/>
        </w:rPr>
        <w:t xml:space="preserve">Cliquer sur le </w:t>
      </w:r>
      <w:r w:rsidR="005D40F3" w:rsidRPr="005D40F3">
        <w:rPr>
          <w:rFonts w:eastAsia="Calibri"/>
          <w:sz w:val="22"/>
          <w:szCs w:val="22"/>
        </w:rPr>
        <w:t>curseur</w:t>
      </w:r>
      <w:r>
        <w:rPr>
          <w:rFonts w:eastAsia="Calibri"/>
          <w:sz w:val="22"/>
          <w:szCs w:val="22"/>
        </w:rPr>
        <w:t xml:space="preserve"> et tout en maintenant le clic, le </w:t>
      </w:r>
      <w:r w:rsidRPr="005D40F3">
        <w:rPr>
          <w:rFonts w:eastAsia="Calibri"/>
          <w:sz w:val="22"/>
          <w:szCs w:val="22"/>
        </w:rPr>
        <w:t>déplacer</w:t>
      </w:r>
      <w:r>
        <w:rPr>
          <w:rFonts w:eastAsia="Calibri"/>
          <w:sz w:val="22"/>
          <w:szCs w:val="22"/>
        </w:rPr>
        <w:t xml:space="preserve"> à l’aide de</w:t>
      </w:r>
      <w:r w:rsidR="005D40F3">
        <w:rPr>
          <w:rFonts w:eastAsia="Calibri"/>
          <w:sz w:val="22"/>
          <w:szCs w:val="22"/>
        </w:rPr>
        <w:t xml:space="preserve"> la souris</w:t>
      </w:r>
      <w:r>
        <w:rPr>
          <w:rFonts w:eastAsia="Calibri"/>
          <w:sz w:val="22"/>
          <w:szCs w:val="22"/>
        </w:rPr>
        <w:t>.</w:t>
      </w:r>
      <w:r w:rsidR="00805D3A">
        <w:rPr>
          <w:noProof/>
          <w:sz w:val="22"/>
          <w:szCs w:val="22"/>
        </w:rPr>
        <w:tab/>
      </w:r>
    </w:p>
    <w:p w14:paraId="64427FA7" w14:textId="3128A393" w:rsidR="008819B8" w:rsidRPr="009041C2" w:rsidRDefault="00E5776D" w:rsidP="002C611C">
      <w:pPr>
        <w:tabs>
          <w:tab w:val="left" w:pos="5520"/>
        </w:tabs>
        <w:spacing w:line="276" w:lineRule="auto"/>
        <w:ind w:left="709"/>
        <w:jc w:val="both"/>
        <w:rPr>
          <w:noProof/>
          <w:sz w:val="22"/>
          <w:szCs w:val="22"/>
        </w:rPr>
      </w:pPr>
      <w:r w:rsidRPr="009041C2">
        <w:rPr>
          <w:noProof/>
          <w:sz w:val="22"/>
          <w:szCs w:val="22"/>
        </w:rPr>
        <w:t>Un déplacement plus précis peut être obtenu en utilisant les flèches du c</w:t>
      </w:r>
      <w:r w:rsidR="0000363C">
        <w:rPr>
          <w:noProof/>
          <w:sz w:val="22"/>
          <w:szCs w:val="22"/>
        </w:rPr>
        <w:t>lavier (après avoir sélectionné le         curseur).</w:t>
      </w:r>
      <w:bookmarkStart w:id="0" w:name="_GoBack"/>
      <w:bookmarkEnd w:id="0"/>
    </w:p>
    <w:sectPr w:rsidR="008819B8" w:rsidRPr="009041C2" w:rsidSect="003E49D4">
      <w:footerReference w:type="default" r:id="rId43"/>
      <w:pgSz w:w="11907" w:h="16840"/>
      <w:pgMar w:top="425" w:right="851" w:bottom="851" w:left="851" w:header="425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E06E4CA" w14:textId="77777777" w:rsidR="005A1408" w:rsidRDefault="005A1408" w:rsidP="005A0C62">
      <w:r>
        <w:separator/>
      </w:r>
    </w:p>
  </w:endnote>
  <w:endnote w:type="continuationSeparator" w:id="0">
    <w:p w14:paraId="0DC1EB34" w14:textId="77777777" w:rsidR="005A1408" w:rsidRDefault="005A1408" w:rsidP="005A0C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Yu Gothic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4890773" w14:textId="65E67354" w:rsidR="005A4CEF" w:rsidRDefault="005A4CEF" w:rsidP="005A4CEF">
    <w:pPr>
      <w:pStyle w:val="Pieddepage"/>
      <w:jc w:val="right"/>
    </w:pPr>
    <w:r>
      <w:fldChar w:fldCharType="begin"/>
    </w:r>
    <w:r>
      <w:instrText>PAGE   \* MERGEFORMAT</w:instrText>
    </w:r>
    <w:r>
      <w:fldChar w:fldCharType="separate"/>
    </w:r>
    <w:r w:rsidR="002C611C">
      <w:rPr>
        <w:noProof/>
      </w:rPr>
      <w:t>9</w:t>
    </w:r>
    <w:r>
      <w:fldChar w:fldCharType="end"/>
    </w:r>
  </w:p>
  <w:p w14:paraId="7E4DE937" w14:textId="77777777" w:rsidR="005A4CEF" w:rsidRDefault="005A4CEF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FBA802A" w14:textId="77777777" w:rsidR="005A1408" w:rsidRDefault="005A1408" w:rsidP="005A0C62">
      <w:r>
        <w:separator/>
      </w:r>
    </w:p>
  </w:footnote>
  <w:footnote w:type="continuationSeparator" w:id="0">
    <w:p w14:paraId="6F5265B4" w14:textId="77777777" w:rsidR="005A1408" w:rsidRDefault="005A1408" w:rsidP="005A0C6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22325858"/>
    <w:lvl w:ilvl="0">
      <w:start w:val="1"/>
      <w:numFmt w:val="bullet"/>
      <w:lvlText w:val=""/>
      <w:lvlJc w:val="left"/>
      <w:pPr>
        <w:tabs>
          <w:tab w:val="num" w:pos="0"/>
        </w:tabs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cs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cs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cs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cs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cs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02040B4E"/>
    <w:multiLevelType w:val="multilevel"/>
    <w:tmpl w:val="CCC2B720"/>
    <w:lvl w:ilvl="0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644" w:hanging="360"/>
      </w:pPr>
      <w:rPr>
        <w:rFonts w:hint="default"/>
        <w:b w:val="0"/>
        <w:bCs w:val="0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05A4235F"/>
    <w:multiLevelType w:val="hybridMultilevel"/>
    <w:tmpl w:val="1DACD7A0"/>
    <w:lvl w:ilvl="0" w:tplc="39CEEE22">
      <w:start w:val="2"/>
      <w:numFmt w:val="bullet"/>
      <w:lvlText w:val="-"/>
      <w:lvlJc w:val="left"/>
      <w:pPr>
        <w:ind w:left="720" w:hanging="360"/>
      </w:pPr>
      <w:rPr>
        <w:rFonts w:ascii="Comic Sans MS" w:eastAsia="Times New Roman" w:hAnsi="Comic Sans M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0627489D"/>
    <w:multiLevelType w:val="hybridMultilevel"/>
    <w:tmpl w:val="00087B0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544F40"/>
    <w:multiLevelType w:val="hybridMultilevel"/>
    <w:tmpl w:val="3A08B80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5" w15:restartNumberingAfterBreak="0">
    <w:nsid w:val="0BEB6817"/>
    <w:multiLevelType w:val="hybridMultilevel"/>
    <w:tmpl w:val="EB42E5C4"/>
    <w:lvl w:ilvl="0" w:tplc="D0106CC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19062FA2"/>
    <w:multiLevelType w:val="hybridMultilevel"/>
    <w:tmpl w:val="167624AC"/>
    <w:lvl w:ilvl="0" w:tplc="509006E0">
      <w:start w:val="1"/>
      <w:numFmt w:val="lowerLetter"/>
      <w:lvlText w:val="%1)"/>
      <w:lvlJc w:val="left"/>
      <w:pPr>
        <w:ind w:left="2484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3204" w:hanging="360"/>
      </w:pPr>
    </w:lvl>
    <w:lvl w:ilvl="2" w:tplc="040C001B">
      <w:start w:val="1"/>
      <w:numFmt w:val="lowerRoman"/>
      <w:lvlText w:val="%3."/>
      <w:lvlJc w:val="right"/>
      <w:pPr>
        <w:ind w:left="3924" w:hanging="180"/>
      </w:pPr>
    </w:lvl>
    <w:lvl w:ilvl="3" w:tplc="040C000F">
      <w:start w:val="1"/>
      <w:numFmt w:val="decimal"/>
      <w:lvlText w:val="%4."/>
      <w:lvlJc w:val="left"/>
      <w:pPr>
        <w:ind w:left="4644" w:hanging="360"/>
      </w:pPr>
    </w:lvl>
    <w:lvl w:ilvl="4" w:tplc="040C0019">
      <w:start w:val="1"/>
      <w:numFmt w:val="lowerLetter"/>
      <w:lvlText w:val="%5."/>
      <w:lvlJc w:val="left"/>
      <w:pPr>
        <w:ind w:left="5364" w:hanging="360"/>
      </w:pPr>
    </w:lvl>
    <w:lvl w:ilvl="5" w:tplc="040C001B">
      <w:start w:val="1"/>
      <w:numFmt w:val="lowerRoman"/>
      <w:lvlText w:val="%6."/>
      <w:lvlJc w:val="right"/>
      <w:pPr>
        <w:ind w:left="6084" w:hanging="180"/>
      </w:pPr>
    </w:lvl>
    <w:lvl w:ilvl="6" w:tplc="040C000F">
      <w:start w:val="1"/>
      <w:numFmt w:val="decimal"/>
      <w:lvlText w:val="%7."/>
      <w:lvlJc w:val="left"/>
      <w:pPr>
        <w:ind w:left="6804" w:hanging="360"/>
      </w:pPr>
    </w:lvl>
    <w:lvl w:ilvl="7" w:tplc="040C0019">
      <w:start w:val="1"/>
      <w:numFmt w:val="lowerLetter"/>
      <w:lvlText w:val="%8."/>
      <w:lvlJc w:val="left"/>
      <w:pPr>
        <w:ind w:left="7524" w:hanging="360"/>
      </w:pPr>
    </w:lvl>
    <w:lvl w:ilvl="8" w:tplc="040C001B">
      <w:start w:val="1"/>
      <w:numFmt w:val="lowerRoman"/>
      <w:lvlText w:val="%9."/>
      <w:lvlJc w:val="right"/>
      <w:pPr>
        <w:ind w:left="8244" w:hanging="180"/>
      </w:pPr>
    </w:lvl>
  </w:abstractNum>
  <w:abstractNum w:abstractNumId="7" w15:restartNumberingAfterBreak="0">
    <w:nsid w:val="1AB37F82"/>
    <w:multiLevelType w:val="multilevel"/>
    <w:tmpl w:val="4F4C93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644" w:hanging="360"/>
      </w:pPr>
      <w:rPr>
        <w:rFonts w:hint="default"/>
        <w:b w:val="0"/>
        <w:bCs w:val="0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8" w15:restartNumberingAfterBreak="0">
    <w:nsid w:val="1C034D68"/>
    <w:multiLevelType w:val="multilevel"/>
    <w:tmpl w:val="88905DA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9" w15:restartNumberingAfterBreak="0">
    <w:nsid w:val="1C4C4CCE"/>
    <w:multiLevelType w:val="hybridMultilevel"/>
    <w:tmpl w:val="9442317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0" w15:restartNumberingAfterBreak="0">
    <w:nsid w:val="1D3942CF"/>
    <w:multiLevelType w:val="multilevel"/>
    <w:tmpl w:val="63AE680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4"/>
      <w:numFmt w:val="decimal"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20255635"/>
    <w:multiLevelType w:val="multilevel"/>
    <w:tmpl w:val="016CD46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27453EDF"/>
    <w:multiLevelType w:val="hybridMultilevel"/>
    <w:tmpl w:val="53CC3B48"/>
    <w:lvl w:ilvl="0" w:tplc="05225780">
      <w:start w:val="1"/>
      <w:numFmt w:val="bullet"/>
      <w:lvlText w:val="-"/>
      <w:lvlJc w:val="left"/>
      <w:pPr>
        <w:ind w:left="1425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65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ind w:left="3585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25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ind w:left="5745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85" w:hanging="360"/>
      </w:pPr>
      <w:rPr>
        <w:rFonts w:ascii="Wingdings" w:hAnsi="Wingdings" w:cs="Wingdings" w:hint="default"/>
      </w:rPr>
    </w:lvl>
  </w:abstractNum>
  <w:abstractNum w:abstractNumId="13" w15:restartNumberingAfterBreak="0">
    <w:nsid w:val="27B212F1"/>
    <w:multiLevelType w:val="multilevel"/>
    <w:tmpl w:val="CCECF3C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712" w:hanging="1440"/>
      </w:pPr>
      <w:rPr>
        <w:rFonts w:hint="default"/>
      </w:rPr>
    </w:lvl>
  </w:abstractNum>
  <w:abstractNum w:abstractNumId="14" w15:restartNumberingAfterBreak="0">
    <w:nsid w:val="28D70267"/>
    <w:multiLevelType w:val="multilevel"/>
    <w:tmpl w:val="63AE680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4"/>
      <w:numFmt w:val="decimal"/>
      <w:lvlText w:val="%1.%2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2EB92C66"/>
    <w:multiLevelType w:val="hybridMultilevel"/>
    <w:tmpl w:val="F1C01C7A"/>
    <w:lvl w:ilvl="0" w:tplc="05225780">
      <w:start w:val="1"/>
      <w:numFmt w:val="bullet"/>
      <w:lvlText w:val="-"/>
      <w:lvlJc w:val="left"/>
      <w:pPr>
        <w:ind w:left="1425" w:hanging="360"/>
      </w:pPr>
      <w:rPr>
        <w:rFonts w:ascii="Times New Roman" w:eastAsia="Times New Roman" w:hAnsi="Times New Roman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6" w15:restartNumberingAfterBreak="0">
    <w:nsid w:val="30EA505F"/>
    <w:multiLevelType w:val="hybridMultilevel"/>
    <w:tmpl w:val="28D4D4DC"/>
    <w:lvl w:ilvl="0" w:tplc="040C0001">
      <w:start w:val="1"/>
      <w:numFmt w:val="bullet"/>
      <w:lvlText w:val=""/>
      <w:lvlJc w:val="left"/>
      <w:pPr>
        <w:ind w:left="1068" w:hanging="360"/>
      </w:pPr>
      <w:rPr>
        <w:rFonts w:ascii="Symbol" w:hAnsi="Symbol" w:cs="Symbol" w:hint="default"/>
      </w:rPr>
    </w:lvl>
    <w:lvl w:ilvl="1" w:tplc="040C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 w:tplc="040C0001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 w:tplc="040C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 w:tplc="040C0001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 w:tplc="040C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abstractNum w:abstractNumId="17" w15:restartNumberingAfterBreak="0">
    <w:nsid w:val="3131515B"/>
    <w:multiLevelType w:val="multilevel"/>
    <w:tmpl w:val="033683B4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  <w:i/>
        <w:iCs/>
      </w:rPr>
    </w:lvl>
    <w:lvl w:ilvl="1">
      <w:start w:val="1"/>
      <w:numFmt w:val="decimal"/>
      <w:lvlText w:val="%1.%2"/>
      <w:lvlJc w:val="left"/>
      <w:pPr>
        <w:ind w:left="1020" w:hanging="480"/>
      </w:pPr>
      <w:rPr>
        <w:rFonts w:hint="default"/>
        <w:i/>
        <w:iCs/>
      </w:rPr>
    </w:lvl>
    <w:lvl w:ilvl="2">
      <w:start w:val="1"/>
      <w:numFmt w:val="decimal"/>
      <w:lvlText w:val="%1.%2.%3"/>
      <w:lvlJc w:val="left"/>
      <w:pPr>
        <w:ind w:left="1800" w:hanging="720"/>
      </w:pPr>
      <w:rPr>
        <w:rFonts w:hint="default"/>
        <w:i w:val="0"/>
        <w:iCs w:val="0"/>
      </w:rPr>
    </w:lvl>
    <w:lvl w:ilvl="3">
      <w:start w:val="1"/>
      <w:numFmt w:val="decimal"/>
      <w:lvlText w:val="%1.%2.%3.%4"/>
      <w:lvlJc w:val="left"/>
      <w:pPr>
        <w:ind w:left="2340" w:hanging="720"/>
      </w:pPr>
      <w:rPr>
        <w:rFonts w:hint="default"/>
        <w:i/>
        <w:iCs/>
      </w:rPr>
    </w:lvl>
    <w:lvl w:ilvl="4">
      <w:start w:val="1"/>
      <w:numFmt w:val="decimal"/>
      <w:lvlText w:val="%1.%2.%3.%4.%5"/>
      <w:lvlJc w:val="left"/>
      <w:pPr>
        <w:ind w:left="3240" w:hanging="1080"/>
      </w:pPr>
      <w:rPr>
        <w:rFonts w:hint="default"/>
        <w:i/>
        <w:iCs/>
      </w:rPr>
    </w:lvl>
    <w:lvl w:ilvl="5">
      <w:start w:val="1"/>
      <w:numFmt w:val="decimal"/>
      <w:lvlText w:val="%1.%2.%3.%4.%5.%6"/>
      <w:lvlJc w:val="left"/>
      <w:pPr>
        <w:ind w:left="3780" w:hanging="1080"/>
      </w:pPr>
      <w:rPr>
        <w:rFonts w:hint="default"/>
        <w:i/>
        <w:iCs/>
      </w:rPr>
    </w:lvl>
    <w:lvl w:ilvl="6">
      <w:start w:val="1"/>
      <w:numFmt w:val="decimal"/>
      <w:lvlText w:val="%1.%2.%3.%4.%5.%6.%7"/>
      <w:lvlJc w:val="left"/>
      <w:pPr>
        <w:ind w:left="4680" w:hanging="1440"/>
      </w:pPr>
      <w:rPr>
        <w:rFonts w:hint="default"/>
        <w:i/>
        <w:iCs/>
      </w:rPr>
    </w:lvl>
    <w:lvl w:ilvl="7">
      <w:start w:val="1"/>
      <w:numFmt w:val="decimal"/>
      <w:lvlText w:val="%1.%2.%3.%4.%5.%6.%7.%8"/>
      <w:lvlJc w:val="left"/>
      <w:pPr>
        <w:ind w:left="5220" w:hanging="1440"/>
      </w:pPr>
      <w:rPr>
        <w:rFonts w:hint="default"/>
        <w:i/>
        <w:iCs/>
      </w:rPr>
    </w:lvl>
    <w:lvl w:ilvl="8">
      <w:start w:val="1"/>
      <w:numFmt w:val="decimal"/>
      <w:lvlText w:val="%1.%2.%3.%4.%5.%6.%7.%8.%9"/>
      <w:lvlJc w:val="left"/>
      <w:pPr>
        <w:ind w:left="5760" w:hanging="1440"/>
      </w:pPr>
      <w:rPr>
        <w:rFonts w:hint="default"/>
        <w:i/>
        <w:iCs/>
      </w:rPr>
    </w:lvl>
  </w:abstractNum>
  <w:abstractNum w:abstractNumId="18" w15:restartNumberingAfterBreak="0">
    <w:nsid w:val="31E30A56"/>
    <w:multiLevelType w:val="hybridMultilevel"/>
    <w:tmpl w:val="1A185CC0"/>
    <w:lvl w:ilvl="0" w:tplc="CD5C00E0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D6FE89BC">
      <w:start w:val="1"/>
      <w:numFmt w:val="decimal"/>
      <w:lvlText w:val="2.3.%2"/>
      <w:lvlJc w:val="left"/>
      <w:pPr>
        <w:ind w:left="1440" w:hanging="360"/>
      </w:pPr>
      <w:rPr>
        <w:rFonts w:hint="default"/>
      </w:r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1F07492"/>
    <w:multiLevelType w:val="multilevel"/>
    <w:tmpl w:val="CBD64EA2"/>
    <w:lvl w:ilvl="0">
      <w:start w:val="2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0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00" w:hanging="1440"/>
      </w:pPr>
      <w:rPr>
        <w:rFonts w:hint="default"/>
      </w:rPr>
    </w:lvl>
  </w:abstractNum>
  <w:abstractNum w:abstractNumId="20" w15:restartNumberingAfterBreak="0">
    <w:nsid w:val="32702B8F"/>
    <w:multiLevelType w:val="multilevel"/>
    <w:tmpl w:val="7DEE9C8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0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0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65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5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3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30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94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592" w:hanging="1440"/>
      </w:pPr>
      <w:rPr>
        <w:rFonts w:hint="default"/>
      </w:rPr>
    </w:lvl>
  </w:abstractNum>
  <w:abstractNum w:abstractNumId="21" w15:restartNumberingAfterBreak="0">
    <w:nsid w:val="33980E5E"/>
    <w:multiLevelType w:val="hybridMultilevel"/>
    <w:tmpl w:val="09FA00D4"/>
    <w:lvl w:ilvl="0" w:tplc="41501222">
      <w:start w:val="1"/>
      <w:numFmt w:val="decimal"/>
      <w:lvlText w:val="%1."/>
      <w:lvlJc w:val="left"/>
      <w:pPr>
        <w:ind w:left="720" w:hanging="360"/>
      </w:pPr>
      <w:rPr>
        <w:rFonts w:ascii="Arial" w:eastAsia="Times New Roman" w:hAnsi="Arial" w:hint="default"/>
        <w:b w:val="0"/>
        <w:bCs w:val="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904E52"/>
    <w:multiLevelType w:val="hybridMultilevel"/>
    <w:tmpl w:val="CAF00706"/>
    <w:lvl w:ilvl="0" w:tplc="F58C924E">
      <w:start w:val="1"/>
      <w:numFmt w:val="decimal"/>
      <w:lvlText w:val="3.%1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F097210"/>
    <w:multiLevelType w:val="hybridMultilevel"/>
    <w:tmpl w:val="482882F8"/>
    <w:lvl w:ilvl="0" w:tplc="CD5C00E0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33E685F"/>
    <w:multiLevelType w:val="hybridMultilevel"/>
    <w:tmpl w:val="279C19D2"/>
    <w:lvl w:ilvl="0" w:tplc="F58C924E">
      <w:start w:val="1"/>
      <w:numFmt w:val="decimal"/>
      <w:lvlText w:val="3.%1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52A24B2"/>
    <w:multiLevelType w:val="multilevel"/>
    <w:tmpl w:val="0C7AF60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3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6" w15:restartNumberingAfterBreak="0">
    <w:nsid w:val="45A22C2A"/>
    <w:multiLevelType w:val="multilevel"/>
    <w:tmpl w:val="F9FE154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4"/>
      <w:numFmt w:val="decimal"/>
      <w:lvlText w:val="%1.%2"/>
      <w:lvlJc w:val="left"/>
      <w:pPr>
        <w:ind w:left="84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1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800" w:hanging="1440"/>
      </w:pPr>
      <w:rPr>
        <w:rFonts w:hint="default"/>
      </w:rPr>
    </w:lvl>
  </w:abstractNum>
  <w:abstractNum w:abstractNumId="27" w15:restartNumberingAfterBreak="0">
    <w:nsid w:val="45CE456E"/>
    <w:multiLevelType w:val="hybridMultilevel"/>
    <w:tmpl w:val="71A2B9A4"/>
    <w:lvl w:ilvl="0" w:tplc="040C000D">
      <w:start w:val="1"/>
      <w:numFmt w:val="bullet"/>
      <w:lvlText w:val=""/>
      <w:lvlJc w:val="left"/>
      <w:pPr>
        <w:ind w:left="1146" w:hanging="360"/>
      </w:pPr>
      <w:rPr>
        <w:rFonts w:ascii="Wingdings" w:hAnsi="Wingdings" w:cs="Wingdings" w:hint="default"/>
      </w:rPr>
    </w:lvl>
    <w:lvl w:ilvl="1" w:tplc="040C0003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586" w:hanging="360"/>
      </w:pPr>
      <w:rPr>
        <w:rFonts w:ascii="Wingdings" w:hAnsi="Wingdings" w:cs="Wingdings" w:hint="default"/>
      </w:rPr>
    </w:lvl>
    <w:lvl w:ilvl="3" w:tplc="040C0001">
      <w:start w:val="1"/>
      <w:numFmt w:val="bullet"/>
      <w:lvlText w:val=""/>
      <w:lvlJc w:val="left"/>
      <w:pPr>
        <w:ind w:left="3306" w:hanging="360"/>
      </w:pPr>
      <w:rPr>
        <w:rFonts w:ascii="Symbol" w:hAnsi="Symbol" w:cs="Symbol" w:hint="default"/>
      </w:rPr>
    </w:lvl>
    <w:lvl w:ilvl="4" w:tplc="040C0003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746" w:hanging="360"/>
      </w:pPr>
      <w:rPr>
        <w:rFonts w:ascii="Wingdings" w:hAnsi="Wingdings" w:cs="Wingdings" w:hint="default"/>
      </w:rPr>
    </w:lvl>
    <w:lvl w:ilvl="6" w:tplc="040C0001">
      <w:start w:val="1"/>
      <w:numFmt w:val="bullet"/>
      <w:lvlText w:val=""/>
      <w:lvlJc w:val="left"/>
      <w:pPr>
        <w:ind w:left="5466" w:hanging="360"/>
      </w:pPr>
      <w:rPr>
        <w:rFonts w:ascii="Symbol" w:hAnsi="Symbol" w:cs="Symbol" w:hint="default"/>
      </w:rPr>
    </w:lvl>
    <w:lvl w:ilvl="7" w:tplc="040C0003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906" w:hanging="360"/>
      </w:pPr>
      <w:rPr>
        <w:rFonts w:ascii="Wingdings" w:hAnsi="Wingdings" w:cs="Wingdings" w:hint="default"/>
      </w:rPr>
    </w:lvl>
  </w:abstractNum>
  <w:abstractNum w:abstractNumId="28" w15:restartNumberingAfterBreak="0">
    <w:nsid w:val="47E2633B"/>
    <w:multiLevelType w:val="hybridMultilevel"/>
    <w:tmpl w:val="528C3C1A"/>
    <w:lvl w:ilvl="0" w:tplc="040C0001">
      <w:start w:val="1"/>
      <w:numFmt w:val="bullet"/>
      <w:lvlText w:val=""/>
      <w:lvlJc w:val="left"/>
      <w:pPr>
        <w:ind w:left="1005" w:hanging="360"/>
      </w:pPr>
      <w:rPr>
        <w:rFonts w:ascii="Symbol" w:hAnsi="Symbol" w:cs="Symbol" w:hint="default"/>
      </w:rPr>
    </w:lvl>
    <w:lvl w:ilvl="1" w:tplc="040C0003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445" w:hanging="360"/>
      </w:pPr>
      <w:rPr>
        <w:rFonts w:ascii="Wingdings" w:hAnsi="Wingdings" w:cs="Wingdings" w:hint="default"/>
      </w:rPr>
    </w:lvl>
    <w:lvl w:ilvl="3" w:tplc="040C0001">
      <w:start w:val="1"/>
      <w:numFmt w:val="bullet"/>
      <w:lvlText w:val=""/>
      <w:lvlJc w:val="left"/>
      <w:pPr>
        <w:ind w:left="3165" w:hanging="360"/>
      </w:pPr>
      <w:rPr>
        <w:rFonts w:ascii="Symbol" w:hAnsi="Symbol" w:cs="Symbol" w:hint="default"/>
      </w:rPr>
    </w:lvl>
    <w:lvl w:ilvl="4" w:tplc="040C0003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605" w:hanging="360"/>
      </w:pPr>
      <w:rPr>
        <w:rFonts w:ascii="Wingdings" w:hAnsi="Wingdings" w:cs="Wingdings" w:hint="default"/>
      </w:rPr>
    </w:lvl>
    <w:lvl w:ilvl="6" w:tplc="040C0001">
      <w:start w:val="1"/>
      <w:numFmt w:val="bullet"/>
      <w:lvlText w:val=""/>
      <w:lvlJc w:val="left"/>
      <w:pPr>
        <w:ind w:left="5325" w:hanging="360"/>
      </w:pPr>
      <w:rPr>
        <w:rFonts w:ascii="Symbol" w:hAnsi="Symbol" w:cs="Symbol" w:hint="default"/>
      </w:rPr>
    </w:lvl>
    <w:lvl w:ilvl="7" w:tplc="040C0003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765" w:hanging="360"/>
      </w:pPr>
      <w:rPr>
        <w:rFonts w:ascii="Wingdings" w:hAnsi="Wingdings" w:cs="Wingdings" w:hint="default"/>
      </w:rPr>
    </w:lvl>
  </w:abstractNum>
  <w:abstractNum w:abstractNumId="29" w15:restartNumberingAfterBreak="0">
    <w:nsid w:val="488F4FE8"/>
    <w:multiLevelType w:val="multilevel"/>
    <w:tmpl w:val="15F83DEE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0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04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36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36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72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724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084" w:hanging="1800"/>
      </w:pPr>
      <w:rPr>
        <w:rFonts w:hint="default"/>
      </w:rPr>
    </w:lvl>
  </w:abstractNum>
  <w:abstractNum w:abstractNumId="30" w15:restartNumberingAfterBreak="0">
    <w:nsid w:val="4AD511AF"/>
    <w:multiLevelType w:val="hybridMultilevel"/>
    <w:tmpl w:val="B3264E82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F424B76"/>
    <w:multiLevelType w:val="hybridMultilevel"/>
    <w:tmpl w:val="6FCEC192"/>
    <w:lvl w:ilvl="0" w:tplc="040C0005">
      <w:start w:val="1"/>
      <w:numFmt w:val="bullet"/>
      <w:lvlText w:val=""/>
      <w:lvlJc w:val="left"/>
      <w:pPr>
        <w:ind w:left="1776" w:hanging="360"/>
      </w:pPr>
      <w:rPr>
        <w:rFonts w:ascii="Wingdings" w:hAnsi="Wingdings" w:cs="Wingdings" w:hint="default"/>
      </w:rPr>
    </w:lvl>
    <w:lvl w:ilvl="1" w:tplc="040C0003">
      <w:start w:val="1"/>
      <w:numFmt w:val="bullet"/>
      <w:lvlText w:val="o"/>
      <w:lvlJc w:val="left"/>
      <w:pPr>
        <w:ind w:left="2496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3216" w:hanging="360"/>
      </w:pPr>
      <w:rPr>
        <w:rFonts w:ascii="Wingdings" w:hAnsi="Wingdings" w:cs="Wingdings" w:hint="default"/>
      </w:rPr>
    </w:lvl>
    <w:lvl w:ilvl="3" w:tplc="040C0001">
      <w:start w:val="1"/>
      <w:numFmt w:val="bullet"/>
      <w:lvlText w:val=""/>
      <w:lvlJc w:val="left"/>
      <w:pPr>
        <w:ind w:left="3936" w:hanging="360"/>
      </w:pPr>
      <w:rPr>
        <w:rFonts w:ascii="Symbol" w:hAnsi="Symbol" w:cs="Symbol" w:hint="default"/>
      </w:rPr>
    </w:lvl>
    <w:lvl w:ilvl="4" w:tplc="040C0003">
      <w:start w:val="1"/>
      <w:numFmt w:val="bullet"/>
      <w:lvlText w:val="o"/>
      <w:lvlJc w:val="left"/>
      <w:pPr>
        <w:ind w:left="4656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5376" w:hanging="360"/>
      </w:pPr>
      <w:rPr>
        <w:rFonts w:ascii="Wingdings" w:hAnsi="Wingdings" w:cs="Wingdings" w:hint="default"/>
      </w:rPr>
    </w:lvl>
    <w:lvl w:ilvl="6" w:tplc="040C0001">
      <w:start w:val="1"/>
      <w:numFmt w:val="bullet"/>
      <w:lvlText w:val=""/>
      <w:lvlJc w:val="left"/>
      <w:pPr>
        <w:ind w:left="6096" w:hanging="360"/>
      </w:pPr>
      <w:rPr>
        <w:rFonts w:ascii="Symbol" w:hAnsi="Symbol" w:cs="Symbol" w:hint="default"/>
      </w:rPr>
    </w:lvl>
    <w:lvl w:ilvl="7" w:tplc="040C0003">
      <w:start w:val="1"/>
      <w:numFmt w:val="bullet"/>
      <w:lvlText w:val="o"/>
      <w:lvlJc w:val="left"/>
      <w:pPr>
        <w:ind w:left="6816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7536" w:hanging="360"/>
      </w:pPr>
      <w:rPr>
        <w:rFonts w:ascii="Wingdings" w:hAnsi="Wingdings" w:cs="Wingdings" w:hint="default"/>
      </w:rPr>
    </w:lvl>
  </w:abstractNum>
  <w:abstractNum w:abstractNumId="32" w15:restartNumberingAfterBreak="0">
    <w:nsid w:val="51A020BC"/>
    <w:multiLevelType w:val="multilevel"/>
    <w:tmpl w:val="0818E5A2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0"/>
      <w:numFmt w:val="decimal"/>
      <w:lvlText w:val="%1.%2.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33" w15:restartNumberingAfterBreak="0">
    <w:nsid w:val="52497433"/>
    <w:multiLevelType w:val="multilevel"/>
    <w:tmpl w:val="18BAD726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2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4" w15:restartNumberingAfterBreak="0">
    <w:nsid w:val="598C179C"/>
    <w:multiLevelType w:val="multilevel"/>
    <w:tmpl w:val="E828EDFC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4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5" w15:restartNumberingAfterBreak="0">
    <w:nsid w:val="5A1E7D8A"/>
    <w:multiLevelType w:val="multilevel"/>
    <w:tmpl w:val="B3A8E276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2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6" w15:restartNumberingAfterBreak="0">
    <w:nsid w:val="5C794CFD"/>
    <w:multiLevelType w:val="hybridMultilevel"/>
    <w:tmpl w:val="BB5C30B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5D776F13"/>
    <w:multiLevelType w:val="hybridMultilevel"/>
    <w:tmpl w:val="1CB002D2"/>
    <w:lvl w:ilvl="0" w:tplc="040C0001">
      <w:start w:val="1"/>
      <w:numFmt w:val="bullet"/>
      <w:lvlText w:val=""/>
      <w:lvlJc w:val="left"/>
      <w:pPr>
        <w:ind w:left="1571" w:hanging="360"/>
      </w:pPr>
      <w:rPr>
        <w:rFonts w:ascii="Symbol" w:hAnsi="Symbol" w:cs="Symbol" w:hint="default"/>
      </w:rPr>
    </w:lvl>
    <w:lvl w:ilvl="1" w:tplc="040C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3011" w:hanging="360"/>
      </w:pPr>
      <w:rPr>
        <w:rFonts w:ascii="Wingdings" w:hAnsi="Wingdings" w:cs="Wingdings" w:hint="default"/>
      </w:rPr>
    </w:lvl>
    <w:lvl w:ilvl="3" w:tplc="040C0001">
      <w:start w:val="1"/>
      <w:numFmt w:val="bullet"/>
      <w:lvlText w:val=""/>
      <w:lvlJc w:val="left"/>
      <w:pPr>
        <w:ind w:left="3731" w:hanging="360"/>
      </w:pPr>
      <w:rPr>
        <w:rFonts w:ascii="Symbol" w:hAnsi="Symbol" w:cs="Symbol" w:hint="default"/>
      </w:rPr>
    </w:lvl>
    <w:lvl w:ilvl="4" w:tplc="040C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5171" w:hanging="360"/>
      </w:pPr>
      <w:rPr>
        <w:rFonts w:ascii="Wingdings" w:hAnsi="Wingdings" w:cs="Wingdings" w:hint="default"/>
      </w:rPr>
    </w:lvl>
    <w:lvl w:ilvl="6" w:tplc="040C0001">
      <w:start w:val="1"/>
      <w:numFmt w:val="bullet"/>
      <w:lvlText w:val=""/>
      <w:lvlJc w:val="left"/>
      <w:pPr>
        <w:ind w:left="5891" w:hanging="360"/>
      </w:pPr>
      <w:rPr>
        <w:rFonts w:ascii="Symbol" w:hAnsi="Symbol" w:cs="Symbol" w:hint="default"/>
      </w:rPr>
    </w:lvl>
    <w:lvl w:ilvl="7" w:tplc="040C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7331" w:hanging="360"/>
      </w:pPr>
      <w:rPr>
        <w:rFonts w:ascii="Wingdings" w:hAnsi="Wingdings" w:cs="Wingdings" w:hint="default"/>
      </w:rPr>
    </w:lvl>
  </w:abstractNum>
  <w:abstractNum w:abstractNumId="38" w15:restartNumberingAfterBreak="0">
    <w:nsid w:val="60322194"/>
    <w:multiLevelType w:val="multilevel"/>
    <w:tmpl w:val="E92A76D8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2"/>
      <w:numFmt w:val="decimal"/>
      <w:lvlText w:val="%1.%2"/>
      <w:lvlJc w:val="left"/>
      <w:pPr>
        <w:ind w:left="960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39" w15:restartNumberingAfterBreak="0">
    <w:nsid w:val="605F7187"/>
    <w:multiLevelType w:val="multilevel"/>
    <w:tmpl w:val="D2CA1D9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7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00" w:hanging="1440"/>
      </w:pPr>
      <w:rPr>
        <w:rFonts w:hint="default"/>
      </w:rPr>
    </w:lvl>
  </w:abstractNum>
  <w:abstractNum w:abstractNumId="40" w15:restartNumberingAfterBreak="0">
    <w:nsid w:val="60944CD4"/>
    <w:multiLevelType w:val="hybridMultilevel"/>
    <w:tmpl w:val="544A248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cs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1" w15:restartNumberingAfterBreak="0">
    <w:nsid w:val="65C16D6C"/>
    <w:multiLevelType w:val="hybridMultilevel"/>
    <w:tmpl w:val="520889BA"/>
    <w:lvl w:ilvl="0" w:tplc="83A61FD0">
      <w:start w:val="1"/>
      <w:numFmt w:val="decimal"/>
      <w:lvlText w:val="3.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7347C81"/>
    <w:multiLevelType w:val="hybridMultilevel"/>
    <w:tmpl w:val="05E68080"/>
    <w:lvl w:ilvl="0" w:tplc="65420380">
      <w:start w:val="2"/>
      <w:numFmt w:val="decimal"/>
      <w:lvlText w:val="3.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8EE4D7F"/>
    <w:multiLevelType w:val="hybridMultilevel"/>
    <w:tmpl w:val="7BF61BC6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2D51D7F"/>
    <w:multiLevelType w:val="multilevel"/>
    <w:tmpl w:val="87566764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3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5" w15:restartNumberingAfterBreak="0">
    <w:nsid w:val="7454088A"/>
    <w:multiLevelType w:val="hybridMultilevel"/>
    <w:tmpl w:val="B4443718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cs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6" w15:restartNumberingAfterBreak="0">
    <w:nsid w:val="7C9E1E0C"/>
    <w:multiLevelType w:val="hybridMultilevel"/>
    <w:tmpl w:val="3474A11E"/>
    <w:lvl w:ilvl="0" w:tplc="6B529662">
      <w:start w:val="1"/>
      <w:numFmt w:val="decimal"/>
      <w:lvlText w:val="1.%1"/>
      <w:lvlJc w:val="left"/>
      <w:pPr>
        <w:ind w:left="720" w:hanging="360"/>
      </w:pPr>
      <w:rPr>
        <w:rFonts w:hint="default"/>
      </w:rPr>
    </w:lvl>
    <w:lvl w:ilvl="1" w:tplc="6B529662">
      <w:start w:val="1"/>
      <w:numFmt w:val="decimal"/>
      <w:lvlText w:val="1.%2"/>
      <w:lvlJc w:val="left"/>
      <w:pPr>
        <w:ind w:left="1440" w:hanging="360"/>
      </w:pPr>
      <w:rPr>
        <w:rFonts w:hint="default"/>
      </w:r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654831"/>
    <w:multiLevelType w:val="hybridMultilevel"/>
    <w:tmpl w:val="66D449F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31"/>
  </w:num>
  <w:num w:numId="2">
    <w:abstractNumId w:val="5"/>
  </w:num>
  <w:num w:numId="3">
    <w:abstractNumId w:val="43"/>
  </w:num>
  <w:num w:numId="4">
    <w:abstractNumId w:val="36"/>
  </w:num>
  <w:num w:numId="5">
    <w:abstractNumId w:val="45"/>
  </w:num>
  <w:num w:numId="6">
    <w:abstractNumId w:val="0"/>
  </w:num>
  <w:num w:numId="7">
    <w:abstractNumId w:val="21"/>
  </w:num>
  <w:num w:numId="8">
    <w:abstractNumId w:val="3"/>
  </w:num>
  <w:num w:numId="9">
    <w:abstractNumId w:val="11"/>
  </w:num>
  <w:num w:numId="10">
    <w:abstractNumId w:val="16"/>
  </w:num>
  <w:num w:numId="11">
    <w:abstractNumId w:val="29"/>
  </w:num>
  <w:num w:numId="12">
    <w:abstractNumId w:val="7"/>
  </w:num>
  <w:num w:numId="13">
    <w:abstractNumId w:val="32"/>
  </w:num>
  <w:num w:numId="14">
    <w:abstractNumId w:val="44"/>
  </w:num>
  <w:num w:numId="15">
    <w:abstractNumId w:val="26"/>
  </w:num>
  <w:num w:numId="16">
    <w:abstractNumId w:val="35"/>
  </w:num>
  <w:num w:numId="17">
    <w:abstractNumId w:val="38"/>
  </w:num>
  <w:num w:numId="18">
    <w:abstractNumId w:val="33"/>
  </w:num>
  <w:num w:numId="19">
    <w:abstractNumId w:val="25"/>
  </w:num>
  <w:num w:numId="20">
    <w:abstractNumId w:val="34"/>
  </w:num>
  <w:num w:numId="21">
    <w:abstractNumId w:val="10"/>
  </w:num>
  <w:num w:numId="22">
    <w:abstractNumId w:val="14"/>
  </w:num>
  <w:num w:numId="23">
    <w:abstractNumId w:val="20"/>
  </w:num>
  <w:num w:numId="24">
    <w:abstractNumId w:val="13"/>
  </w:num>
  <w:num w:numId="25">
    <w:abstractNumId w:val="4"/>
  </w:num>
  <w:num w:numId="26">
    <w:abstractNumId w:val="40"/>
  </w:num>
  <w:num w:numId="27">
    <w:abstractNumId w:val="27"/>
  </w:num>
  <w:num w:numId="28">
    <w:abstractNumId w:val="8"/>
  </w:num>
  <w:num w:numId="29">
    <w:abstractNumId w:val="18"/>
  </w:num>
  <w:num w:numId="30">
    <w:abstractNumId w:val="42"/>
  </w:num>
  <w:num w:numId="31">
    <w:abstractNumId w:val="41"/>
  </w:num>
  <w:num w:numId="32">
    <w:abstractNumId w:val="2"/>
  </w:num>
  <w:num w:numId="33">
    <w:abstractNumId w:val="39"/>
  </w:num>
  <w:num w:numId="34">
    <w:abstractNumId w:val="19"/>
  </w:num>
  <w:num w:numId="35">
    <w:abstractNumId w:val="47"/>
  </w:num>
  <w:num w:numId="36">
    <w:abstractNumId w:val="9"/>
  </w:num>
  <w:num w:numId="37">
    <w:abstractNumId w:val="28"/>
  </w:num>
  <w:num w:numId="38">
    <w:abstractNumId w:val="1"/>
  </w:num>
  <w:num w:numId="39">
    <w:abstractNumId w:val="24"/>
  </w:num>
  <w:num w:numId="40">
    <w:abstractNumId w:val="6"/>
  </w:num>
  <w:num w:numId="41">
    <w:abstractNumId w:val="46"/>
  </w:num>
  <w:num w:numId="42">
    <w:abstractNumId w:val="23"/>
  </w:num>
  <w:num w:numId="43">
    <w:abstractNumId w:val="22"/>
  </w:num>
  <w:num w:numId="44">
    <w:abstractNumId w:val="17"/>
  </w:num>
  <w:num w:numId="45">
    <w:abstractNumId w:val="12"/>
  </w:num>
  <w:num w:numId="46">
    <w:abstractNumId w:val="15"/>
  </w:num>
  <w:num w:numId="47">
    <w:abstractNumId w:val="37"/>
  </w:num>
  <w:num w:numId="48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embedSystemFonts/>
  <w:defaultTabStop w:val="708"/>
  <w:hyphenationZone w:val="425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0C62"/>
    <w:rsid w:val="0000363C"/>
    <w:rsid w:val="00003ACF"/>
    <w:rsid w:val="00006734"/>
    <w:rsid w:val="00014FB3"/>
    <w:rsid w:val="00022A5A"/>
    <w:rsid w:val="00024234"/>
    <w:rsid w:val="00030C79"/>
    <w:rsid w:val="00042BAE"/>
    <w:rsid w:val="00051CDF"/>
    <w:rsid w:val="00057664"/>
    <w:rsid w:val="00060E2F"/>
    <w:rsid w:val="00066B29"/>
    <w:rsid w:val="00074ACD"/>
    <w:rsid w:val="00074CC5"/>
    <w:rsid w:val="00075FA8"/>
    <w:rsid w:val="00084484"/>
    <w:rsid w:val="000B2810"/>
    <w:rsid w:val="000C33C6"/>
    <w:rsid w:val="000F03B4"/>
    <w:rsid w:val="000F1FD7"/>
    <w:rsid w:val="000F2024"/>
    <w:rsid w:val="001045AA"/>
    <w:rsid w:val="001063FB"/>
    <w:rsid w:val="00107137"/>
    <w:rsid w:val="00141436"/>
    <w:rsid w:val="00152687"/>
    <w:rsid w:val="0015477E"/>
    <w:rsid w:val="001562CF"/>
    <w:rsid w:val="001636C8"/>
    <w:rsid w:val="00175343"/>
    <w:rsid w:val="0018315E"/>
    <w:rsid w:val="001847BB"/>
    <w:rsid w:val="00192E65"/>
    <w:rsid w:val="00196146"/>
    <w:rsid w:val="0019654B"/>
    <w:rsid w:val="00197FB4"/>
    <w:rsid w:val="001B0B2E"/>
    <w:rsid w:val="001B5D37"/>
    <w:rsid w:val="001C0244"/>
    <w:rsid w:val="001D0507"/>
    <w:rsid w:val="001E40A0"/>
    <w:rsid w:val="001F1AC6"/>
    <w:rsid w:val="001F2E2F"/>
    <w:rsid w:val="0021241C"/>
    <w:rsid w:val="00213ED4"/>
    <w:rsid w:val="0021475D"/>
    <w:rsid w:val="00216472"/>
    <w:rsid w:val="00217CD5"/>
    <w:rsid w:val="00242965"/>
    <w:rsid w:val="0024747E"/>
    <w:rsid w:val="002606B7"/>
    <w:rsid w:val="00271BA5"/>
    <w:rsid w:val="00285A3B"/>
    <w:rsid w:val="0029596E"/>
    <w:rsid w:val="0029783C"/>
    <w:rsid w:val="002A369C"/>
    <w:rsid w:val="002A5AAB"/>
    <w:rsid w:val="002B22FE"/>
    <w:rsid w:val="002B2D4D"/>
    <w:rsid w:val="002B7205"/>
    <w:rsid w:val="002C0031"/>
    <w:rsid w:val="002C37AF"/>
    <w:rsid w:val="002C611C"/>
    <w:rsid w:val="002C6866"/>
    <w:rsid w:val="0030560A"/>
    <w:rsid w:val="00331772"/>
    <w:rsid w:val="00340739"/>
    <w:rsid w:val="003418CF"/>
    <w:rsid w:val="00350778"/>
    <w:rsid w:val="00361885"/>
    <w:rsid w:val="00377569"/>
    <w:rsid w:val="003B4EE3"/>
    <w:rsid w:val="003B6812"/>
    <w:rsid w:val="003C7183"/>
    <w:rsid w:val="003D5050"/>
    <w:rsid w:val="003E34DB"/>
    <w:rsid w:val="003E49D4"/>
    <w:rsid w:val="003F3689"/>
    <w:rsid w:val="00403394"/>
    <w:rsid w:val="00407FAD"/>
    <w:rsid w:val="00411866"/>
    <w:rsid w:val="00431D12"/>
    <w:rsid w:val="00436E7A"/>
    <w:rsid w:val="0044635C"/>
    <w:rsid w:val="00446B63"/>
    <w:rsid w:val="00454203"/>
    <w:rsid w:val="00472896"/>
    <w:rsid w:val="0047706C"/>
    <w:rsid w:val="00482CBF"/>
    <w:rsid w:val="00493E07"/>
    <w:rsid w:val="004A12D1"/>
    <w:rsid w:val="004A2F37"/>
    <w:rsid w:val="004C123F"/>
    <w:rsid w:val="004C4E43"/>
    <w:rsid w:val="004C63DD"/>
    <w:rsid w:val="004D7965"/>
    <w:rsid w:val="004E1937"/>
    <w:rsid w:val="004F3DFD"/>
    <w:rsid w:val="004F616A"/>
    <w:rsid w:val="005206B1"/>
    <w:rsid w:val="00533105"/>
    <w:rsid w:val="00547228"/>
    <w:rsid w:val="00561808"/>
    <w:rsid w:val="00561C2C"/>
    <w:rsid w:val="0057322C"/>
    <w:rsid w:val="00574187"/>
    <w:rsid w:val="005857C5"/>
    <w:rsid w:val="00591A86"/>
    <w:rsid w:val="005A0C62"/>
    <w:rsid w:val="005A1408"/>
    <w:rsid w:val="005A4CEF"/>
    <w:rsid w:val="005B2F9F"/>
    <w:rsid w:val="005B4CCD"/>
    <w:rsid w:val="005C0FEA"/>
    <w:rsid w:val="005C1327"/>
    <w:rsid w:val="005C5EC0"/>
    <w:rsid w:val="005C63F8"/>
    <w:rsid w:val="005D16BD"/>
    <w:rsid w:val="005D2131"/>
    <w:rsid w:val="005D40F3"/>
    <w:rsid w:val="005E262E"/>
    <w:rsid w:val="005F6C73"/>
    <w:rsid w:val="006306CA"/>
    <w:rsid w:val="0067143B"/>
    <w:rsid w:val="00674451"/>
    <w:rsid w:val="0067761F"/>
    <w:rsid w:val="006B41E6"/>
    <w:rsid w:val="006E56EE"/>
    <w:rsid w:val="0071739F"/>
    <w:rsid w:val="00727883"/>
    <w:rsid w:val="00731578"/>
    <w:rsid w:val="0073638A"/>
    <w:rsid w:val="0075733D"/>
    <w:rsid w:val="0077395C"/>
    <w:rsid w:val="00774BA2"/>
    <w:rsid w:val="00792526"/>
    <w:rsid w:val="007933A1"/>
    <w:rsid w:val="007B46D8"/>
    <w:rsid w:val="007C1EC9"/>
    <w:rsid w:val="007D27C2"/>
    <w:rsid w:val="007D5529"/>
    <w:rsid w:val="007D7564"/>
    <w:rsid w:val="007E3A3A"/>
    <w:rsid w:val="007E4F78"/>
    <w:rsid w:val="007E7CB4"/>
    <w:rsid w:val="007F67BC"/>
    <w:rsid w:val="00805D3A"/>
    <w:rsid w:val="00816D16"/>
    <w:rsid w:val="00820988"/>
    <w:rsid w:val="00821751"/>
    <w:rsid w:val="00843DAC"/>
    <w:rsid w:val="008453C9"/>
    <w:rsid w:val="00864A8E"/>
    <w:rsid w:val="00867958"/>
    <w:rsid w:val="008819B8"/>
    <w:rsid w:val="008849C3"/>
    <w:rsid w:val="00885875"/>
    <w:rsid w:val="00885A22"/>
    <w:rsid w:val="00885AE9"/>
    <w:rsid w:val="008A3635"/>
    <w:rsid w:val="008A4903"/>
    <w:rsid w:val="008B2807"/>
    <w:rsid w:val="008B7894"/>
    <w:rsid w:val="008C3781"/>
    <w:rsid w:val="008D2283"/>
    <w:rsid w:val="00900E9A"/>
    <w:rsid w:val="009041C2"/>
    <w:rsid w:val="00911264"/>
    <w:rsid w:val="00917396"/>
    <w:rsid w:val="00924FD0"/>
    <w:rsid w:val="00931B86"/>
    <w:rsid w:val="00933890"/>
    <w:rsid w:val="009374FD"/>
    <w:rsid w:val="00943F22"/>
    <w:rsid w:val="00944116"/>
    <w:rsid w:val="009468F4"/>
    <w:rsid w:val="00960969"/>
    <w:rsid w:val="00970911"/>
    <w:rsid w:val="00982CE1"/>
    <w:rsid w:val="00984A6E"/>
    <w:rsid w:val="00993FC9"/>
    <w:rsid w:val="009B471E"/>
    <w:rsid w:val="009B551C"/>
    <w:rsid w:val="009C630C"/>
    <w:rsid w:val="009D182C"/>
    <w:rsid w:val="009F3184"/>
    <w:rsid w:val="009F3A05"/>
    <w:rsid w:val="00A244A2"/>
    <w:rsid w:val="00A24AE0"/>
    <w:rsid w:val="00A306DF"/>
    <w:rsid w:val="00A32A72"/>
    <w:rsid w:val="00A4264A"/>
    <w:rsid w:val="00A57B8C"/>
    <w:rsid w:val="00A57EDB"/>
    <w:rsid w:val="00A71613"/>
    <w:rsid w:val="00A92D37"/>
    <w:rsid w:val="00AA3310"/>
    <w:rsid w:val="00AA53CF"/>
    <w:rsid w:val="00B03C36"/>
    <w:rsid w:val="00B22B83"/>
    <w:rsid w:val="00B352E7"/>
    <w:rsid w:val="00B52D82"/>
    <w:rsid w:val="00B534BF"/>
    <w:rsid w:val="00B53CE0"/>
    <w:rsid w:val="00B62F5E"/>
    <w:rsid w:val="00B749EB"/>
    <w:rsid w:val="00B8747E"/>
    <w:rsid w:val="00B933E8"/>
    <w:rsid w:val="00BB1F48"/>
    <w:rsid w:val="00BB739F"/>
    <w:rsid w:val="00BC256A"/>
    <w:rsid w:val="00BC333A"/>
    <w:rsid w:val="00BC7F60"/>
    <w:rsid w:val="00BE4665"/>
    <w:rsid w:val="00BE4C34"/>
    <w:rsid w:val="00BE7DAB"/>
    <w:rsid w:val="00C33CA3"/>
    <w:rsid w:val="00C444BB"/>
    <w:rsid w:val="00C51EA6"/>
    <w:rsid w:val="00C52972"/>
    <w:rsid w:val="00C535FF"/>
    <w:rsid w:val="00C538B2"/>
    <w:rsid w:val="00C651C7"/>
    <w:rsid w:val="00C730A2"/>
    <w:rsid w:val="00C82F3D"/>
    <w:rsid w:val="00C8733F"/>
    <w:rsid w:val="00C97E45"/>
    <w:rsid w:val="00CA30E7"/>
    <w:rsid w:val="00CA554A"/>
    <w:rsid w:val="00CA64D5"/>
    <w:rsid w:val="00CC5DB6"/>
    <w:rsid w:val="00D0639E"/>
    <w:rsid w:val="00D23432"/>
    <w:rsid w:val="00D30E3D"/>
    <w:rsid w:val="00D41A6A"/>
    <w:rsid w:val="00D7024E"/>
    <w:rsid w:val="00D80654"/>
    <w:rsid w:val="00D86295"/>
    <w:rsid w:val="00D93597"/>
    <w:rsid w:val="00DB2EAC"/>
    <w:rsid w:val="00DC1949"/>
    <w:rsid w:val="00DD4E2B"/>
    <w:rsid w:val="00DE3552"/>
    <w:rsid w:val="00DE7E3F"/>
    <w:rsid w:val="00E003B4"/>
    <w:rsid w:val="00E06472"/>
    <w:rsid w:val="00E12B68"/>
    <w:rsid w:val="00E138F9"/>
    <w:rsid w:val="00E314A0"/>
    <w:rsid w:val="00E5776D"/>
    <w:rsid w:val="00E6523A"/>
    <w:rsid w:val="00E67ACB"/>
    <w:rsid w:val="00E7784C"/>
    <w:rsid w:val="00E8238D"/>
    <w:rsid w:val="00E82754"/>
    <w:rsid w:val="00E879EA"/>
    <w:rsid w:val="00E913FC"/>
    <w:rsid w:val="00E9719B"/>
    <w:rsid w:val="00EB5088"/>
    <w:rsid w:val="00EC228B"/>
    <w:rsid w:val="00ED0EB4"/>
    <w:rsid w:val="00ED40BC"/>
    <w:rsid w:val="00EE18E8"/>
    <w:rsid w:val="00F13AB6"/>
    <w:rsid w:val="00F14409"/>
    <w:rsid w:val="00F3018C"/>
    <w:rsid w:val="00F310B9"/>
    <w:rsid w:val="00F456A6"/>
    <w:rsid w:val="00F836F1"/>
    <w:rsid w:val="00FB2859"/>
    <w:rsid w:val="00FB5E15"/>
    <w:rsid w:val="00FD5702"/>
    <w:rsid w:val="00FF0E7A"/>
    <w:rsid w:val="00FF41CB"/>
    <w:rsid w:val="00FF6B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77DBA6C7"/>
  <w15:docId w15:val="{6FB6AEA3-EEFB-4C12-A68A-06E0BEB840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4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1636C8"/>
    <w:rPr>
      <w:rFonts w:ascii="Times New Roman" w:eastAsia="Times New Roman" w:hAnsi="Times New Roma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rsid w:val="005A0C62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locked/>
    <w:rsid w:val="005A0C62"/>
    <w:rPr>
      <w:rFonts w:ascii="Times New Roman" w:hAnsi="Times New Roman" w:cs="Times New Roman"/>
      <w:sz w:val="20"/>
      <w:szCs w:val="20"/>
      <w:lang w:eastAsia="fr-FR"/>
    </w:rPr>
  </w:style>
  <w:style w:type="paragraph" w:styleId="Pieddepage">
    <w:name w:val="footer"/>
    <w:basedOn w:val="Normal"/>
    <w:link w:val="PieddepageCar"/>
    <w:uiPriority w:val="99"/>
    <w:rsid w:val="005A0C6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locked/>
    <w:rsid w:val="005A0C62"/>
    <w:rPr>
      <w:rFonts w:ascii="Times New Roman" w:hAnsi="Times New Roman" w:cs="Times New Roman"/>
      <w:sz w:val="20"/>
      <w:szCs w:val="20"/>
      <w:lang w:eastAsia="fr-FR"/>
    </w:rPr>
  </w:style>
  <w:style w:type="character" w:styleId="Numrodepage">
    <w:name w:val="page number"/>
    <w:basedOn w:val="Policepardfaut"/>
    <w:uiPriority w:val="99"/>
    <w:rsid w:val="005A0C62"/>
  </w:style>
  <w:style w:type="paragraph" w:styleId="Titre">
    <w:name w:val="Title"/>
    <w:basedOn w:val="Normal"/>
    <w:link w:val="TitreCar"/>
    <w:uiPriority w:val="99"/>
    <w:qFormat/>
    <w:rsid w:val="005A0C62"/>
    <w:pPr>
      <w:jc w:val="center"/>
    </w:pPr>
    <w:rPr>
      <w:b/>
      <w:bCs/>
      <w:i/>
      <w:iCs/>
    </w:rPr>
  </w:style>
  <w:style w:type="character" w:customStyle="1" w:styleId="TitreCar">
    <w:name w:val="Titre Car"/>
    <w:link w:val="Titre"/>
    <w:uiPriority w:val="99"/>
    <w:locked/>
    <w:rsid w:val="005A0C62"/>
    <w:rPr>
      <w:rFonts w:ascii="Times New Roman" w:hAnsi="Times New Roman" w:cs="Times New Roman"/>
      <w:b/>
      <w:bCs/>
      <w:i/>
      <w:iCs/>
      <w:sz w:val="20"/>
      <w:szCs w:val="20"/>
      <w:lang w:eastAsia="fr-FR"/>
    </w:rPr>
  </w:style>
  <w:style w:type="paragraph" w:styleId="Notedebasdepage">
    <w:name w:val="footnote text"/>
    <w:basedOn w:val="Normal"/>
    <w:link w:val="NotedebasdepageCar"/>
    <w:uiPriority w:val="99"/>
    <w:semiHidden/>
    <w:rsid w:val="005A0C62"/>
    <w:rPr>
      <w:sz w:val="24"/>
      <w:szCs w:val="24"/>
    </w:rPr>
  </w:style>
  <w:style w:type="character" w:customStyle="1" w:styleId="NotedebasdepageCar">
    <w:name w:val="Note de bas de page Car"/>
    <w:link w:val="Notedebasdepage"/>
    <w:uiPriority w:val="99"/>
    <w:locked/>
    <w:rsid w:val="005A0C62"/>
    <w:rPr>
      <w:rFonts w:ascii="Times New Roman" w:hAnsi="Times New Roman" w:cs="Times New Roman"/>
      <w:sz w:val="24"/>
      <w:szCs w:val="24"/>
    </w:rPr>
  </w:style>
  <w:style w:type="character" w:styleId="Appelnotedebasdep">
    <w:name w:val="footnote reference"/>
    <w:uiPriority w:val="99"/>
    <w:semiHidden/>
    <w:rsid w:val="005A0C62"/>
    <w:rPr>
      <w:vertAlign w:val="superscript"/>
    </w:rPr>
  </w:style>
  <w:style w:type="paragraph" w:styleId="Textedebulles">
    <w:name w:val="Balloon Text"/>
    <w:basedOn w:val="Normal"/>
    <w:link w:val="TextedebullesCar"/>
    <w:uiPriority w:val="99"/>
    <w:semiHidden/>
    <w:rsid w:val="005A0C6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locked/>
    <w:rsid w:val="005A0C62"/>
    <w:rPr>
      <w:rFonts w:ascii="Tahoma" w:hAnsi="Tahoma" w:cs="Tahoma"/>
      <w:sz w:val="16"/>
      <w:szCs w:val="16"/>
      <w:lang w:eastAsia="fr-FR"/>
    </w:rPr>
  </w:style>
  <w:style w:type="character" w:styleId="Textedelespacerserv">
    <w:name w:val="Placeholder Text"/>
    <w:uiPriority w:val="99"/>
    <w:rsid w:val="005A0C62"/>
    <w:rPr>
      <w:color w:val="808080"/>
    </w:rPr>
  </w:style>
  <w:style w:type="table" w:styleId="Grilledutableau">
    <w:name w:val="Table Grid"/>
    <w:basedOn w:val="TableauNormal"/>
    <w:uiPriority w:val="99"/>
    <w:rsid w:val="005A0C62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5A0C62"/>
    <w:pPr>
      <w:ind w:left="720"/>
    </w:pPr>
  </w:style>
  <w:style w:type="character" w:styleId="Emphaseple">
    <w:name w:val="Subtle Emphasis"/>
    <w:uiPriority w:val="99"/>
    <w:qFormat/>
    <w:rsid w:val="005A0C62"/>
    <w:rPr>
      <w:i/>
      <w:iCs/>
      <w:color w:val="808080"/>
    </w:rPr>
  </w:style>
  <w:style w:type="character" w:styleId="Accentuation">
    <w:name w:val="Emphasis"/>
    <w:uiPriority w:val="99"/>
    <w:qFormat/>
    <w:rsid w:val="005A0C62"/>
    <w:rPr>
      <w:i/>
      <w:iCs/>
    </w:rPr>
  </w:style>
  <w:style w:type="paragraph" w:customStyle="1" w:styleId="Default">
    <w:name w:val="Default"/>
    <w:uiPriority w:val="99"/>
    <w:rsid w:val="00FF0E7A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Lienhypertexte">
    <w:name w:val="Hyperlink"/>
    <w:uiPriority w:val="99"/>
    <w:rsid w:val="00DE3552"/>
    <w:rPr>
      <w:color w:val="0000FF"/>
      <w:u w:val="single"/>
    </w:rPr>
  </w:style>
  <w:style w:type="character" w:styleId="Lienhypertextesuivivisit">
    <w:name w:val="FollowedHyperlink"/>
    <w:uiPriority w:val="99"/>
    <w:semiHidden/>
    <w:rsid w:val="00DE3552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emf"/><Relationship Id="rId26" Type="http://schemas.openxmlformats.org/officeDocument/2006/relationships/image" Target="media/image19.png"/><Relationship Id="rId39" Type="http://schemas.openxmlformats.org/officeDocument/2006/relationships/image" Target="media/image31.emf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34" Type="http://schemas.openxmlformats.org/officeDocument/2006/relationships/image" Target="media/image26.png"/><Relationship Id="rId42" Type="http://schemas.openxmlformats.org/officeDocument/2006/relationships/image" Target="media/image34.emf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oleObject" Target="embeddings/oleObject1.bin"/><Relationship Id="rId38" Type="http://schemas.openxmlformats.org/officeDocument/2006/relationships/image" Target="media/image30.png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image" Target="media/image33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7.png"/><Relationship Id="rId32" Type="http://schemas.openxmlformats.org/officeDocument/2006/relationships/image" Target="media/image25.wmf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8.png"/><Relationship Id="rId10" Type="http://schemas.openxmlformats.org/officeDocument/2006/relationships/image" Target="media/image3.png"/><Relationship Id="rId19" Type="http://schemas.openxmlformats.org/officeDocument/2006/relationships/image" Target="media/image12.emf"/><Relationship Id="rId31" Type="http://schemas.openxmlformats.org/officeDocument/2006/relationships/image" Target="media/image24.pn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7.png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D3AB42-F32F-44B6-AEC8-A257F759F0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9</Pages>
  <Words>1075</Words>
  <Characters>5913</Characters>
  <Application>Microsoft Office Word</Application>
  <DocSecurity>0</DocSecurity>
  <Lines>49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Packard Bell</Company>
  <LinksUpToDate>false</LinksUpToDate>
  <CharactersWithSpaces>6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lued Packard Bell Customer</dc:creator>
  <cp:lastModifiedBy>Jean Labbouz</cp:lastModifiedBy>
  <cp:revision>18</cp:revision>
  <cp:lastPrinted>2011-10-05T17:13:00Z</cp:lastPrinted>
  <dcterms:created xsi:type="dcterms:W3CDTF">2016-10-13T09:53:00Z</dcterms:created>
  <dcterms:modified xsi:type="dcterms:W3CDTF">2016-10-18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